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94C05" w:rsidRDefault="00894C05" w:rsidP="00894C05">
      <w:pPr>
        <w:pStyle w:val="Heading3"/>
        <w:jc w:val="left"/>
        <w:rPr>
          <w:rFonts w:ascii="Century Gothic" w:hAnsi="Century Gothic"/>
          <w:b w:val="0"/>
          <w:szCs w:val="24"/>
        </w:rPr>
      </w:pPr>
      <w:bookmarkStart w:id="0" w:name="_GoBack"/>
      <w:bookmarkEnd w:id="0"/>
      <w:r>
        <w:rPr>
          <w:rFonts w:ascii="Century Gothic" w:hAnsi="Century Gothic"/>
          <w:b w:val="0"/>
          <w:szCs w:val="24"/>
        </w:rPr>
        <w:t>Name: _____________</w:t>
      </w:r>
      <w:r w:rsidRPr="00976D1A">
        <w:rPr>
          <w:rFonts w:ascii="Century Gothic" w:hAnsi="Century Gothic"/>
          <w:b w:val="0"/>
          <w:szCs w:val="24"/>
        </w:rPr>
        <w:t>_____________________________ Date: ____________________________</w:t>
      </w:r>
      <w:r>
        <w:rPr>
          <w:rFonts w:ascii="Century Gothic" w:hAnsi="Century Gothic"/>
          <w:b w:val="0"/>
          <w:szCs w:val="24"/>
        </w:rPr>
        <w:t>_</w:t>
      </w:r>
    </w:p>
    <w:p w:rsidR="00CB0E91" w:rsidRDefault="00CB0E91" w:rsidP="00CB0E91">
      <w:pPr>
        <w:spacing w:after="0" w:line="240" w:lineRule="auto"/>
        <w:jc w:val="center"/>
        <w:rPr>
          <w:rFonts w:ascii="Century Gothic" w:eastAsia="Times New Roman" w:hAnsi="Century Gothic" w:cs="Times New Roman"/>
          <w:b/>
          <w:bCs/>
          <w:iCs/>
          <w:sz w:val="28"/>
          <w:szCs w:val="28"/>
        </w:rPr>
      </w:pPr>
    </w:p>
    <w:p w:rsidR="00CB0E91" w:rsidRPr="00CB0E91" w:rsidRDefault="00CB0E91" w:rsidP="00CB0E91">
      <w:pPr>
        <w:spacing w:after="0" w:line="240" w:lineRule="auto"/>
        <w:jc w:val="center"/>
        <w:rPr>
          <w:rFonts w:ascii="Century Gothic" w:eastAsia="Times New Roman" w:hAnsi="Century Gothic" w:cs="Times New Roman"/>
          <w:b/>
          <w:bCs/>
          <w:sz w:val="28"/>
          <w:szCs w:val="28"/>
        </w:rPr>
      </w:pPr>
      <w:r w:rsidRPr="00CB0E91">
        <w:rPr>
          <w:rFonts w:ascii="Century Gothic" w:eastAsia="Times New Roman" w:hAnsi="Century Gothic" w:cs="Times New Roman"/>
          <w:b/>
          <w:bCs/>
          <w:iCs/>
          <w:sz w:val="28"/>
          <w:szCs w:val="28"/>
        </w:rPr>
        <w:t xml:space="preserve">Reflections </w:t>
      </w:r>
      <w:r>
        <w:rPr>
          <w:rFonts w:ascii="Century Gothic" w:eastAsia="Times New Roman" w:hAnsi="Century Gothic" w:cs="Times New Roman"/>
          <w:b/>
          <w:bCs/>
          <w:iCs/>
          <w:sz w:val="28"/>
          <w:szCs w:val="28"/>
        </w:rPr>
        <w:t>Notes and Classwork</w:t>
      </w:r>
    </w:p>
    <w:p w:rsidR="0043344A" w:rsidRDefault="00A73D25" w:rsidP="005B1320">
      <w:pPr>
        <w:spacing w:line="240" w:lineRule="auto"/>
        <w:ind w:right="-104"/>
        <w:rPr>
          <w:sz w:val="20"/>
          <w:szCs w:val="20"/>
        </w:rPr>
      </w:pPr>
      <w:r>
        <w:rPr>
          <w:rFonts w:ascii="Century Gothic" w:eastAsia="Times New Roman" w:hAnsi="Century Gothic" w:cs="Times New Roman"/>
          <w:b/>
          <w:sz w:val="10"/>
          <w:szCs w:val="10"/>
        </w:rPr>
        <w:pict>
          <v:rect id="_x0000_i1025" style="width:511.2pt;height:3pt" o:hralign="center" o:hrstd="t" o:hrnoshade="t" o:hr="t" fillcolor="black" stroked="f"/>
        </w:pict>
      </w:r>
    </w:p>
    <w:p w:rsidR="0043344A" w:rsidRPr="0043344A" w:rsidRDefault="0043344A" w:rsidP="0043344A">
      <w:pPr>
        <w:spacing w:after="0" w:line="240" w:lineRule="auto"/>
        <w:rPr>
          <w:rFonts w:ascii="Century Gothic" w:eastAsia="Times New Roman" w:hAnsi="Century Gothic" w:cs="Times New Roman"/>
          <w:b/>
          <w:sz w:val="24"/>
          <w:szCs w:val="24"/>
        </w:rPr>
      </w:pPr>
      <w:r w:rsidRPr="0043344A">
        <w:rPr>
          <w:rFonts w:ascii="Century Gothic" w:eastAsia="Times New Roman" w:hAnsi="Century Gothic" w:cs="Times New Roman"/>
          <w:b/>
          <w:sz w:val="24"/>
          <w:szCs w:val="24"/>
        </w:rPr>
        <w:t xml:space="preserve">Reflect across </w:t>
      </w:r>
      <w:r w:rsidR="005359E7">
        <w:rPr>
          <w:rFonts w:ascii="Century Gothic" w:eastAsia="Times New Roman" w:hAnsi="Century Gothic" w:cs="Times New Roman"/>
          <w:b/>
          <w:sz w:val="24"/>
          <w:szCs w:val="24"/>
        </w:rPr>
        <w:t>y = x</w:t>
      </w:r>
      <w:r w:rsidRPr="0043344A">
        <w:rPr>
          <w:rFonts w:ascii="Century Gothic" w:eastAsia="Times New Roman" w:hAnsi="Century Gothic" w:cs="Times New Roman"/>
          <w:b/>
          <w:sz w:val="24"/>
          <w:szCs w:val="24"/>
        </w:rPr>
        <w:t>:</w:t>
      </w:r>
    </w:p>
    <w:p w:rsidR="00CB0E91" w:rsidRDefault="00CB0E91" w:rsidP="0043344A">
      <w:pPr>
        <w:spacing w:after="0" w:line="240" w:lineRule="auto"/>
        <w:rPr>
          <w:rFonts w:ascii="Century Gothic" w:eastAsia="Times New Roman" w:hAnsi="Century Gothic" w:cs="Times New Roman"/>
          <w:sz w:val="24"/>
          <w:szCs w:val="24"/>
        </w:rPr>
      </w:pPr>
    </w:p>
    <w:p w:rsidR="0043344A" w:rsidRPr="0043344A" w:rsidRDefault="005359E7" w:rsidP="0043344A">
      <w:pPr>
        <w:spacing w:after="0" w:line="240" w:lineRule="auto"/>
        <w:rPr>
          <w:rFonts w:ascii="Century Gothic" w:eastAsia="Times New Roman" w:hAnsi="Century Gothic" w:cs="Times New Roman"/>
          <w:sz w:val="24"/>
          <w:szCs w:val="24"/>
        </w:rPr>
      </w:pPr>
      <w:r w:rsidRPr="0043344A">
        <w:rPr>
          <w:rFonts w:ascii="Century Gothic" w:eastAsia="Times New Roman" w:hAnsi="Century Gothic" w:cs="Times New Roman"/>
          <w:position w:val="-14"/>
          <w:sz w:val="24"/>
          <w:szCs w:val="24"/>
        </w:rPr>
        <w:object w:dxaOrig="14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74.5pt;height:20.65pt" o:ole="">
            <v:imagedata r:id="rId8" o:title=""/>
          </v:shape>
          <o:OLEObject Type="Embed" ProgID="Equation.DSMT4" ShapeID="_x0000_i1026" DrawAspect="Content" ObjectID="_1486987738" r:id="rId9"/>
        </w:object>
      </w:r>
      <w:r w:rsidR="0043344A" w:rsidRPr="0043344A">
        <w:rPr>
          <w:rFonts w:ascii="Century Gothic" w:eastAsia="Times New Roman" w:hAnsi="Century Gothic" w:cs="Times New Roman"/>
          <w:sz w:val="24"/>
          <w:szCs w:val="24"/>
        </w:rPr>
        <w:tab/>
      </w:r>
      <w:r>
        <w:rPr>
          <w:rFonts w:ascii="Century Gothic" w:eastAsia="Times New Roman" w:hAnsi="Century Gothic" w:cs="Times New Roman"/>
          <w:sz w:val="24"/>
          <w:szCs w:val="24"/>
        </w:rPr>
        <w:t>Switch the order of the coordinates.</w:t>
      </w:r>
      <w:r w:rsidR="0043344A" w:rsidRPr="0043344A">
        <w:rPr>
          <w:rFonts w:ascii="Century Gothic" w:eastAsia="Times New Roman" w:hAnsi="Century Gothic" w:cs="Times New Roman"/>
          <w:sz w:val="24"/>
          <w:szCs w:val="24"/>
        </w:rPr>
        <w:t xml:space="preserve"> </w:t>
      </w:r>
    </w:p>
    <w:p w:rsidR="0043344A" w:rsidRPr="0043344A" w:rsidRDefault="00A73D25" w:rsidP="0043344A">
      <w:pPr>
        <w:spacing w:after="0" w:line="240" w:lineRule="auto"/>
        <w:rPr>
          <w:rFonts w:ascii="Century Gothic" w:eastAsia="Times New Roman" w:hAnsi="Century Gothic" w:cs="Times New Roman"/>
          <w:b/>
          <w:sz w:val="24"/>
          <w:szCs w:val="24"/>
        </w:rPr>
      </w:pPr>
      <w:r>
        <w:rPr>
          <w:rFonts w:ascii="Century Gothic" w:eastAsia="Times New Roman" w:hAnsi="Century Gothic" w:cs="Times New Roman"/>
          <w:b/>
          <w:sz w:val="10"/>
          <w:szCs w:val="10"/>
        </w:rPr>
        <w:pict>
          <v:rect id="_x0000_i1027" style="width:511.2pt;height:1pt" o:hralign="center" o:hrstd="t" o:hrnoshade="t" o:hr="t" fillcolor="black" stroked="f"/>
        </w:pict>
      </w:r>
    </w:p>
    <w:p w:rsidR="0043344A" w:rsidRPr="0043344A" w:rsidRDefault="0043344A" w:rsidP="0043344A">
      <w:pPr>
        <w:spacing w:after="0" w:line="240" w:lineRule="auto"/>
        <w:rPr>
          <w:rFonts w:ascii="Century Gothic" w:eastAsia="Times New Roman" w:hAnsi="Century Gothic" w:cs="Times New Roman"/>
          <w:b/>
          <w:sz w:val="24"/>
          <w:szCs w:val="24"/>
        </w:rPr>
      </w:pPr>
      <w:r w:rsidRPr="0043344A">
        <w:rPr>
          <w:rFonts w:ascii="Century Gothic" w:eastAsia="Times New Roman" w:hAnsi="Century Gothic" w:cs="Times New Roman"/>
          <w:b/>
          <w:sz w:val="24"/>
          <w:szCs w:val="24"/>
        </w:rPr>
        <w:t xml:space="preserve">Reflect across </w:t>
      </w:r>
      <w:r w:rsidR="005359E7">
        <w:rPr>
          <w:rFonts w:ascii="Century Gothic" w:eastAsia="Times New Roman" w:hAnsi="Century Gothic" w:cs="Times New Roman"/>
          <w:b/>
          <w:sz w:val="24"/>
          <w:szCs w:val="24"/>
        </w:rPr>
        <w:t>y = -x</w:t>
      </w:r>
      <w:r w:rsidR="005359E7" w:rsidRPr="0043344A">
        <w:rPr>
          <w:rFonts w:ascii="Century Gothic" w:eastAsia="Times New Roman" w:hAnsi="Century Gothic" w:cs="Times New Roman"/>
          <w:b/>
          <w:sz w:val="24"/>
          <w:szCs w:val="24"/>
        </w:rPr>
        <w:t>:</w:t>
      </w:r>
    </w:p>
    <w:p w:rsidR="0043344A" w:rsidRPr="0043344A" w:rsidRDefault="0043344A" w:rsidP="0043344A">
      <w:pPr>
        <w:spacing w:after="0" w:line="240" w:lineRule="auto"/>
        <w:rPr>
          <w:rFonts w:ascii="Century Gothic" w:eastAsia="Times New Roman" w:hAnsi="Century Gothic" w:cs="Times New Roman"/>
          <w:sz w:val="24"/>
          <w:szCs w:val="24"/>
        </w:rPr>
      </w:pPr>
    </w:p>
    <w:p w:rsidR="005359E7" w:rsidRDefault="005359E7" w:rsidP="0043344A">
      <w:pPr>
        <w:spacing w:after="0" w:line="240" w:lineRule="auto"/>
        <w:rPr>
          <w:rFonts w:ascii="Century Gothic" w:eastAsia="Times New Roman" w:hAnsi="Century Gothic" w:cs="Times New Roman"/>
          <w:sz w:val="24"/>
          <w:szCs w:val="24"/>
        </w:rPr>
      </w:pPr>
      <w:r w:rsidRPr="0043344A">
        <w:rPr>
          <w:rFonts w:ascii="Century Gothic" w:eastAsia="Times New Roman" w:hAnsi="Century Gothic" w:cs="Times New Roman"/>
          <w:position w:val="-14"/>
          <w:sz w:val="24"/>
          <w:szCs w:val="24"/>
        </w:rPr>
        <w:object w:dxaOrig="1760" w:dyaOrig="400">
          <v:shape id="_x0000_i1028" type="#_x0000_t75" style="width:88.9pt;height:20.65pt" o:ole="">
            <v:imagedata r:id="rId10" o:title=""/>
          </v:shape>
          <o:OLEObject Type="Embed" ProgID="Equation.DSMT4" ShapeID="_x0000_i1028" DrawAspect="Content" ObjectID="_1486987739" r:id="rId11"/>
        </w:object>
      </w:r>
    </w:p>
    <w:p w:rsidR="0043344A" w:rsidRPr="0043344A" w:rsidRDefault="005359E7" w:rsidP="0043344A">
      <w:pPr>
        <w:spacing w:after="0" w:line="240" w:lineRule="auto"/>
        <w:rPr>
          <w:rFonts w:ascii="Century Gothic" w:eastAsia="Times New Roman" w:hAnsi="Century Gothic" w:cs="Times New Roman"/>
          <w:b/>
          <w:sz w:val="24"/>
          <w:szCs w:val="24"/>
        </w:rPr>
      </w:pPr>
      <w:r>
        <w:rPr>
          <w:rFonts w:ascii="Century Gothic" w:eastAsia="Times New Roman" w:hAnsi="Century Gothic" w:cs="Times New Roman"/>
          <w:sz w:val="24"/>
          <w:szCs w:val="24"/>
        </w:rPr>
        <w:t>Switch the order of the coordinates and c</w:t>
      </w:r>
      <w:r w:rsidR="0043344A" w:rsidRPr="0043344A">
        <w:rPr>
          <w:rFonts w:ascii="Century Gothic" w:eastAsia="Times New Roman" w:hAnsi="Century Gothic" w:cs="Times New Roman"/>
          <w:sz w:val="24"/>
          <w:szCs w:val="24"/>
        </w:rPr>
        <w:t>hange the sign of the __________________</w:t>
      </w:r>
      <w:r>
        <w:rPr>
          <w:rFonts w:ascii="Century Gothic" w:eastAsia="Times New Roman" w:hAnsi="Century Gothic" w:cs="Times New Roman"/>
          <w:sz w:val="24"/>
          <w:szCs w:val="24"/>
        </w:rPr>
        <w:t>___</w:t>
      </w:r>
      <w:r w:rsidR="0043344A" w:rsidRPr="0043344A">
        <w:rPr>
          <w:rFonts w:ascii="Century Gothic" w:eastAsia="Times New Roman" w:hAnsi="Century Gothic" w:cs="Times New Roman"/>
          <w:sz w:val="24"/>
          <w:szCs w:val="24"/>
        </w:rPr>
        <w:t>_</w:t>
      </w:r>
      <w:r>
        <w:rPr>
          <w:rFonts w:ascii="Century Gothic" w:eastAsia="Times New Roman" w:hAnsi="Century Gothic" w:cs="Times New Roman"/>
          <w:sz w:val="24"/>
          <w:szCs w:val="24"/>
        </w:rPr>
        <w:t>.</w:t>
      </w:r>
    </w:p>
    <w:p w:rsidR="0043344A" w:rsidRPr="0043344A" w:rsidRDefault="0043344A" w:rsidP="0043344A">
      <w:pPr>
        <w:spacing w:after="0" w:line="240" w:lineRule="auto"/>
        <w:rPr>
          <w:rFonts w:ascii="Century Gothic" w:eastAsia="Times New Roman" w:hAnsi="Century Gothic" w:cs="Times New Roman"/>
          <w:b/>
          <w:sz w:val="10"/>
          <w:szCs w:val="10"/>
        </w:rPr>
      </w:pPr>
    </w:p>
    <w:p w:rsidR="0043344A" w:rsidRDefault="00A73D25" w:rsidP="0043344A">
      <w:pPr>
        <w:spacing w:line="240" w:lineRule="auto"/>
        <w:ind w:right="-104"/>
        <w:rPr>
          <w:sz w:val="20"/>
          <w:szCs w:val="20"/>
        </w:rPr>
      </w:pPr>
      <w:r>
        <w:rPr>
          <w:rFonts w:ascii="Century Gothic" w:eastAsia="Times New Roman" w:hAnsi="Century Gothic" w:cs="Times New Roman"/>
          <w:b/>
          <w:sz w:val="10"/>
          <w:szCs w:val="10"/>
        </w:rPr>
        <w:pict>
          <v:rect id="_x0000_i1029" style="width:511.2pt;height:3pt" o:hralign="center" o:hrstd="t" o:hrnoshade="t" o:hr="t" fillcolor="black" stroked="f"/>
        </w:pict>
      </w:r>
    </w:p>
    <w:p w:rsidR="00E6684D" w:rsidRPr="00E6684D" w:rsidRDefault="00E6684D" w:rsidP="005B1320">
      <w:pPr>
        <w:spacing w:line="240" w:lineRule="auto"/>
        <w:ind w:right="-104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Find the coordinates of the vertices of each figure after the given transformation.</w:t>
      </w:r>
    </w:p>
    <w:p w:rsidR="00FD2211" w:rsidRDefault="00FD2211" w:rsidP="00FD2211">
      <w:pPr>
        <w:spacing w:line="240" w:lineRule="auto"/>
        <w:ind w:right="-104"/>
        <w:rPr>
          <w:rFonts w:ascii="Century Gothic" w:hAnsi="Century Gothic"/>
        </w:rPr>
        <w:sectPr w:rsidR="00FD2211" w:rsidSect="00CB0E91">
          <w:headerReference w:type="default" r:id="rId12"/>
          <w:pgSz w:w="12240" w:h="15840"/>
          <w:pgMar w:top="936" w:right="936" w:bottom="360" w:left="936" w:header="540" w:footer="720" w:gutter="0"/>
          <w:cols w:space="720"/>
          <w:docGrid w:linePitch="360"/>
        </w:sectPr>
      </w:pPr>
    </w:p>
    <w:p w:rsidR="00FD2211" w:rsidRPr="00FD2211" w:rsidRDefault="005B1320" w:rsidP="00FD2211">
      <w:pPr>
        <w:pStyle w:val="ListParagraph"/>
        <w:numPr>
          <w:ilvl w:val="0"/>
          <w:numId w:val="5"/>
        </w:numPr>
        <w:spacing w:after="0" w:line="240" w:lineRule="auto"/>
        <w:rPr>
          <w:rFonts w:ascii="Century Gothic" w:hAnsi="Century Gothic"/>
        </w:rPr>
      </w:pPr>
      <w:r w:rsidRPr="00FD2211">
        <w:rPr>
          <w:rFonts w:ascii="Century Gothic" w:hAnsi="Century Gothic"/>
        </w:rPr>
        <w:lastRenderedPageBreak/>
        <w:t xml:space="preserve"> </w:t>
      </w:r>
      <w:r w:rsidR="00E6684D">
        <w:rPr>
          <w:rFonts w:ascii="Century Gothic" w:hAnsi="Century Gothic"/>
        </w:rPr>
        <w:t xml:space="preserve">Reflection </w:t>
      </w:r>
      <w:proofErr w:type="gramStart"/>
      <w:r w:rsidR="00202AF4">
        <w:rPr>
          <w:rFonts w:ascii="Century Gothic" w:hAnsi="Century Gothic"/>
        </w:rPr>
        <w:t>across  y</w:t>
      </w:r>
      <w:proofErr w:type="gramEnd"/>
      <w:r w:rsidR="00F228C7">
        <w:rPr>
          <w:rFonts w:ascii="Century Gothic" w:hAnsi="Century Gothic"/>
        </w:rPr>
        <w:t xml:space="preserve"> = x</w:t>
      </w:r>
      <w:r w:rsidR="00E6684D">
        <w:rPr>
          <w:rFonts w:ascii="Century Gothic" w:hAnsi="Century Gothic"/>
        </w:rPr>
        <w:t>.</w:t>
      </w:r>
    </w:p>
    <w:p w:rsidR="00FD2211" w:rsidRDefault="00FD2211" w:rsidP="00FD2211">
      <w:pPr>
        <w:ind w:left="720"/>
        <w:rPr>
          <w:b/>
        </w:rPr>
      </w:pPr>
    </w:p>
    <w:p w:rsidR="005B1320" w:rsidRPr="005B1320" w:rsidRDefault="00E6684D" w:rsidP="00522D2D">
      <w:pPr>
        <w:spacing w:after="0" w:line="600" w:lineRule="auto"/>
        <w:ind w:left="720"/>
        <w:rPr>
          <w:rFonts w:ascii="Century Gothic" w:hAnsi="Century Gothic"/>
        </w:rPr>
      </w:pPr>
      <w:r w:rsidRPr="00E6684D">
        <w:rPr>
          <w:b/>
          <w:position w:val="-56"/>
        </w:rPr>
        <w:object w:dxaOrig="1180" w:dyaOrig="1240">
          <v:shape id="_x0000_i1030" type="#_x0000_t75" style="width:59.5pt;height:62.6pt" o:ole="">
            <v:imagedata r:id="rId13" o:title=""/>
          </v:shape>
          <o:OLEObject Type="Embed" ProgID="Equation.DSMT4" ShapeID="_x0000_i1030" DrawAspect="Content" ObjectID="_1486987740" r:id="rId14"/>
        </w:object>
      </w:r>
    </w:p>
    <w:p w:rsidR="00FD2211" w:rsidRPr="00FD2211" w:rsidRDefault="005B1320" w:rsidP="00FD2211">
      <w:pPr>
        <w:pStyle w:val="ListParagraph"/>
        <w:numPr>
          <w:ilvl w:val="0"/>
          <w:numId w:val="5"/>
        </w:numPr>
        <w:spacing w:after="0" w:line="240" w:lineRule="auto"/>
        <w:rPr>
          <w:rFonts w:ascii="Century Gothic" w:hAnsi="Century Gothic"/>
        </w:rPr>
      </w:pPr>
      <w:r w:rsidRPr="00FD2211">
        <w:rPr>
          <w:rFonts w:ascii="Century Gothic" w:hAnsi="Century Gothic"/>
        </w:rPr>
        <w:lastRenderedPageBreak/>
        <w:t xml:space="preserve"> </w:t>
      </w:r>
      <w:r w:rsidR="00E6684D">
        <w:rPr>
          <w:rFonts w:ascii="Century Gothic" w:hAnsi="Century Gothic"/>
        </w:rPr>
        <w:t xml:space="preserve">Reflect </w:t>
      </w:r>
      <w:proofErr w:type="gramStart"/>
      <w:r w:rsidR="00E6684D">
        <w:rPr>
          <w:rFonts w:ascii="Century Gothic" w:hAnsi="Century Gothic"/>
        </w:rPr>
        <w:t xml:space="preserve">across  </w:t>
      </w:r>
      <w:r w:rsidR="00F228C7">
        <w:rPr>
          <w:rFonts w:ascii="Century Gothic" w:hAnsi="Century Gothic"/>
        </w:rPr>
        <w:t>y</w:t>
      </w:r>
      <w:proofErr w:type="gramEnd"/>
      <w:r w:rsidR="00F228C7">
        <w:rPr>
          <w:rFonts w:ascii="Century Gothic" w:hAnsi="Century Gothic"/>
        </w:rPr>
        <w:t xml:space="preserve"> = x.</w:t>
      </w:r>
    </w:p>
    <w:p w:rsidR="00FD2211" w:rsidRDefault="00FD2211" w:rsidP="00FD2211">
      <w:pPr>
        <w:ind w:left="720"/>
        <w:rPr>
          <w:b/>
        </w:rPr>
      </w:pPr>
    </w:p>
    <w:p w:rsidR="005B1320" w:rsidRPr="00FD2211" w:rsidRDefault="00E6684D" w:rsidP="00522D2D">
      <w:pPr>
        <w:spacing w:after="0" w:line="600" w:lineRule="auto"/>
        <w:ind w:left="720"/>
        <w:rPr>
          <w:rFonts w:ascii="Century Gothic" w:hAnsi="Century Gothic"/>
        </w:rPr>
        <w:sectPr w:rsidR="005B1320" w:rsidRPr="00FD2211" w:rsidSect="00CB0E91">
          <w:type w:val="continuous"/>
          <w:pgSz w:w="12240" w:h="15840"/>
          <w:pgMar w:top="810" w:right="936" w:bottom="360" w:left="936" w:header="540" w:footer="720" w:gutter="0"/>
          <w:cols w:num="2" w:sep="1" w:space="720"/>
          <w:docGrid w:linePitch="360"/>
        </w:sectPr>
      </w:pPr>
      <w:r w:rsidRPr="00443971">
        <w:rPr>
          <w:b/>
          <w:position w:val="-56"/>
        </w:rPr>
        <w:object w:dxaOrig="1120" w:dyaOrig="1240">
          <v:shape id="_x0000_i1031" type="#_x0000_t75" style="width:56.35pt;height:62.6pt" o:ole="">
            <v:imagedata r:id="rId15" o:title=""/>
          </v:shape>
          <o:OLEObject Type="Embed" ProgID="Equation.DSMT4" ShapeID="_x0000_i1031" DrawAspect="Content" ObjectID="_1486987741" r:id="rId16"/>
        </w:object>
      </w:r>
    </w:p>
    <w:p w:rsidR="005B1320" w:rsidRPr="005B1320" w:rsidRDefault="00A73D25" w:rsidP="005B1320">
      <w:pPr>
        <w:spacing w:line="240" w:lineRule="auto"/>
        <w:ind w:right="-104"/>
        <w:rPr>
          <w:rFonts w:ascii="Century Gothic" w:hAnsi="Century Gothic"/>
        </w:rPr>
        <w:sectPr w:rsidR="005B1320" w:rsidRPr="005B1320" w:rsidSect="00CB0E91">
          <w:headerReference w:type="default" r:id="rId17"/>
          <w:type w:val="continuous"/>
          <w:pgSz w:w="12240" w:h="15840"/>
          <w:pgMar w:top="936" w:right="936" w:bottom="360" w:left="936" w:header="540" w:footer="720" w:gutter="0"/>
          <w:cols w:space="720"/>
          <w:docGrid w:linePitch="360"/>
        </w:sectPr>
      </w:pPr>
      <w:r>
        <w:rPr>
          <w:rFonts w:ascii="Century Gothic" w:hAnsi="Century Gothic"/>
        </w:rPr>
        <w:lastRenderedPageBreak/>
        <w:pict>
          <v:rect id="_x0000_i1032" style="width:154pt;height:1pt" o:hralign="center" o:hrstd="t" o:hrnoshade="t" o:hr="t" fillcolor="black" stroked="f"/>
        </w:pict>
      </w:r>
    </w:p>
    <w:p w:rsidR="00FD2211" w:rsidRPr="00FD2211" w:rsidRDefault="00E6684D" w:rsidP="00FD2211">
      <w:pPr>
        <w:pStyle w:val="ListParagraph"/>
        <w:numPr>
          <w:ilvl w:val="0"/>
          <w:numId w:val="5"/>
        </w:num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lastRenderedPageBreak/>
        <w:t xml:space="preserve">Reflect across </w:t>
      </w:r>
      <w:r w:rsidR="00F228C7">
        <w:rPr>
          <w:rFonts w:ascii="Century Gothic" w:hAnsi="Century Gothic"/>
        </w:rPr>
        <w:t>y = -x</w:t>
      </w:r>
      <w:r>
        <w:rPr>
          <w:rFonts w:ascii="Century Gothic" w:hAnsi="Century Gothic"/>
        </w:rPr>
        <w:t>.</w:t>
      </w:r>
    </w:p>
    <w:p w:rsidR="00FD2211" w:rsidRPr="00FD2211" w:rsidRDefault="00FD2211" w:rsidP="00FD2211">
      <w:pPr>
        <w:ind w:left="720"/>
        <w:rPr>
          <w:rFonts w:ascii="Century Gothic" w:hAnsi="Century Gothic"/>
          <w:b/>
        </w:rPr>
      </w:pPr>
    </w:p>
    <w:p w:rsidR="005B1320" w:rsidRPr="005B1320" w:rsidRDefault="00004382" w:rsidP="00522D2D">
      <w:pPr>
        <w:spacing w:after="0" w:line="600" w:lineRule="auto"/>
        <w:ind w:right="-101" w:firstLine="720"/>
        <w:rPr>
          <w:rFonts w:ascii="Century Gothic" w:hAnsi="Century Gothic"/>
        </w:rPr>
      </w:pPr>
      <w:r w:rsidRPr="00004382">
        <w:rPr>
          <w:b/>
          <w:position w:val="-56"/>
        </w:rPr>
        <w:object w:dxaOrig="1300" w:dyaOrig="1240">
          <v:shape id="_x0000_i1033" type="#_x0000_t75" style="width:65.1pt;height:62.6pt" o:ole="">
            <v:imagedata r:id="rId18" o:title=""/>
          </v:shape>
          <o:OLEObject Type="Embed" ProgID="Equation.DSMT4" ShapeID="_x0000_i1033" DrawAspect="Content" ObjectID="_1486987742" r:id="rId19"/>
        </w:object>
      </w:r>
    </w:p>
    <w:p w:rsidR="00FD2211" w:rsidRPr="00FD2211" w:rsidRDefault="00E6684D" w:rsidP="00FD2211">
      <w:pPr>
        <w:pStyle w:val="ListParagraph"/>
        <w:numPr>
          <w:ilvl w:val="0"/>
          <w:numId w:val="5"/>
        </w:num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lastRenderedPageBreak/>
        <w:t xml:space="preserve">Reflect across </w:t>
      </w:r>
      <w:r w:rsidR="00F228C7">
        <w:rPr>
          <w:rFonts w:ascii="Century Gothic" w:hAnsi="Century Gothic"/>
        </w:rPr>
        <w:t>y = -x</w:t>
      </w:r>
      <w:r>
        <w:rPr>
          <w:rFonts w:ascii="Century Gothic" w:hAnsi="Century Gothic"/>
        </w:rPr>
        <w:t>.</w:t>
      </w:r>
    </w:p>
    <w:p w:rsidR="00FD2211" w:rsidRDefault="00FD2211" w:rsidP="00FD2211">
      <w:pPr>
        <w:ind w:left="720"/>
        <w:rPr>
          <w:b/>
        </w:rPr>
      </w:pPr>
    </w:p>
    <w:p w:rsidR="00E6684D" w:rsidRDefault="00004382" w:rsidP="00FD2211">
      <w:pPr>
        <w:ind w:left="720"/>
        <w:rPr>
          <w:b/>
        </w:rPr>
      </w:pPr>
      <w:r w:rsidRPr="00004382">
        <w:rPr>
          <w:b/>
          <w:position w:val="-56"/>
        </w:rPr>
        <w:object w:dxaOrig="1200" w:dyaOrig="1240">
          <v:shape id="_x0000_i1034" type="#_x0000_t75" style="width:60.1pt;height:62.6pt" o:ole="">
            <v:imagedata r:id="rId20" o:title=""/>
          </v:shape>
          <o:OLEObject Type="Embed" ProgID="Equation.DSMT4" ShapeID="_x0000_i1034" DrawAspect="Content" ObjectID="_1486987743" r:id="rId21"/>
        </w:object>
      </w:r>
    </w:p>
    <w:p w:rsidR="005B1320" w:rsidRPr="00FD2211" w:rsidRDefault="005B1320" w:rsidP="00522D2D">
      <w:pPr>
        <w:spacing w:after="0" w:line="600" w:lineRule="auto"/>
        <w:ind w:left="1440" w:right="-101" w:firstLine="720"/>
        <w:rPr>
          <w:rFonts w:ascii="Century Gothic" w:hAnsi="Century Gothic"/>
        </w:rPr>
        <w:sectPr w:rsidR="005B1320" w:rsidRPr="00FD2211" w:rsidSect="00CB0E91">
          <w:type w:val="continuous"/>
          <w:pgSz w:w="12240" w:h="15840"/>
          <w:pgMar w:top="936" w:right="936" w:bottom="360" w:left="936" w:header="540" w:footer="720" w:gutter="0"/>
          <w:cols w:num="2" w:sep="1" w:space="720"/>
          <w:docGrid w:linePitch="360"/>
        </w:sectPr>
      </w:pPr>
    </w:p>
    <w:p w:rsidR="005B1320" w:rsidRDefault="00A73D25" w:rsidP="005B1320">
      <w:pPr>
        <w:spacing w:line="240" w:lineRule="auto"/>
        <w:ind w:right="-104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lastRenderedPageBreak/>
        <w:pict>
          <v:rect id="_x0000_i1035" style="width:523.6pt;height:1pt" o:hralign="center" o:hrstd="t" o:hrnoshade="t" o:hr="t" fillcolor="black" stroked="f"/>
        </w:pict>
      </w:r>
    </w:p>
    <w:p w:rsidR="00522D2D" w:rsidRPr="005B1320" w:rsidRDefault="00522D2D" w:rsidP="00522D2D">
      <w:pPr>
        <w:spacing w:line="240" w:lineRule="auto"/>
        <w:ind w:right="-104"/>
        <w:rPr>
          <w:rFonts w:ascii="Century Gothic" w:hAnsi="Century Gothic"/>
        </w:rPr>
        <w:sectPr w:rsidR="00522D2D" w:rsidRPr="005B1320" w:rsidSect="00CB0E91">
          <w:headerReference w:type="default" r:id="rId22"/>
          <w:type w:val="continuous"/>
          <w:pgSz w:w="12240" w:h="15840"/>
          <w:pgMar w:top="936" w:right="936" w:bottom="360" w:left="936" w:header="540" w:footer="720" w:gutter="0"/>
          <w:cols w:space="720"/>
          <w:docGrid w:linePitch="360"/>
        </w:sectPr>
      </w:pPr>
    </w:p>
    <w:p w:rsidR="00522D2D" w:rsidRPr="00FD2211" w:rsidRDefault="00522D2D" w:rsidP="00522D2D">
      <w:pPr>
        <w:pStyle w:val="ListParagraph"/>
        <w:numPr>
          <w:ilvl w:val="0"/>
          <w:numId w:val="5"/>
        </w:num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lastRenderedPageBreak/>
        <w:t xml:space="preserve">Reflect across </w:t>
      </w:r>
      <w:r w:rsidR="00F228C7">
        <w:rPr>
          <w:rFonts w:ascii="Century Gothic" w:hAnsi="Century Gothic"/>
        </w:rPr>
        <w:t>y = x</w:t>
      </w:r>
      <w:r>
        <w:rPr>
          <w:rFonts w:ascii="Century Gothic" w:hAnsi="Century Gothic"/>
        </w:rPr>
        <w:t>.</w:t>
      </w:r>
    </w:p>
    <w:p w:rsidR="00522D2D" w:rsidRPr="00FD2211" w:rsidRDefault="00522D2D" w:rsidP="00522D2D">
      <w:pPr>
        <w:ind w:left="720"/>
        <w:rPr>
          <w:rFonts w:ascii="Century Gothic" w:hAnsi="Century Gothic"/>
          <w:b/>
        </w:rPr>
      </w:pPr>
    </w:p>
    <w:p w:rsidR="00522D2D" w:rsidRPr="005B1320" w:rsidRDefault="00522D2D" w:rsidP="00522D2D">
      <w:pPr>
        <w:spacing w:after="0" w:line="600" w:lineRule="auto"/>
        <w:ind w:right="-101" w:firstLine="720"/>
        <w:rPr>
          <w:rFonts w:ascii="Century Gothic" w:hAnsi="Century Gothic"/>
        </w:rPr>
      </w:pPr>
      <w:r w:rsidRPr="00E6684D">
        <w:rPr>
          <w:b/>
          <w:position w:val="-78"/>
        </w:rPr>
        <w:object w:dxaOrig="1100" w:dyaOrig="1680">
          <v:shape id="_x0000_i1036" type="#_x0000_t75" style="width:54.45pt;height:84.5pt" o:ole="">
            <v:imagedata r:id="rId23" o:title=""/>
          </v:shape>
          <o:OLEObject Type="Embed" ProgID="Equation.DSMT4" ShapeID="_x0000_i1036" DrawAspect="Content" ObjectID="_1486987744" r:id="rId24"/>
        </w:object>
      </w:r>
    </w:p>
    <w:p w:rsidR="00522D2D" w:rsidRPr="00FD2211" w:rsidRDefault="00522D2D" w:rsidP="00522D2D">
      <w:pPr>
        <w:pStyle w:val="ListParagraph"/>
        <w:numPr>
          <w:ilvl w:val="0"/>
          <w:numId w:val="5"/>
        </w:num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lastRenderedPageBreak/>
        <w:t xml:space="preserve">Reflect across </w:t>
      </w:r>
      <w:r w:rsidR="00F228C7">
        <w:rPr>
          <w:rFonts w:ascii="Century Gothic" w:hAnsi="Century Gothic"/>
        </w:rPr>
        <w:t>y = -x</w:t>
      </w:r>
      <w:r>
        <w:rPr>
          <w:rFonts w:ascii="Century Gothic" w:hAnsi="Century Gothic"/>
        </w:rPr>
        <w:t>.</w:t>
      </w:r>
    </w:p>
    <w:p w:rsidR="00522D2D" w:rsidRDefault="00522D2D" w:rsidP="00522D2D">
      <w:pPr>
        <w:ind w:left="720"/>
        <w:rPr>
          <w:b/>
        </w:rPr>
      </w:pPr>
    </w:p>
    <w:p w:rsidR="00522D2D" w:rsidRDefault="00522D2D" w:rsidP="00522D2D">
      <w:pPr>
        <w:ind w:left="720"/>
        <w:rPr>
          <w:b/>
        </w:rPr>
      </w:pPr>
      <w:r w:rsidRPr="00E6684D">
        <w:rPr>
          <w:b/>
          <w:position w:val="-78"/>
        </w:rPr>
        <w:object w:dxaOrig="1400" w:dyaOrig="1680">
          <v:shape id="_x0000_i1037" type="#_x0000_t75" style="width:71.35pt;height:84.5pt" o:ole="">
            <v:imagedata r:id="rId25" o:title=""/>
          </v:shape>
          <o:OLEObject Type="Embed" ProgID="Equation.DSMT4" ShapeID="_x0000_i1037" DrawAspect="Content" ObjectID="_1486987745" r:id="rId26"/>
        </w:object>
      </w:r>
    </w:p>
    <w:p w:rsidR="00522D2D" w:rsidRPr="00FD2211" w:rsidRDefault="00522D2D" w:rsidP="00522D2D">
      <w:pPr>
        <w:spacing w:after="0" w:line="600" w:lineRule="auto"/>
        <w:ind w:left="1440" w:right="-101" w:firstLine="720"/>
        <w:rPr>
          <w:rFonts w:ascii="Century Gothic" w:hAnsi="Century Gothic"/>
        </w:rPr>
        <w:sectPr w:rsidR="00522D2D" w:rsidRPr="00FD2211" w:rsidSect="00CB0E91">
          <w:headerReference w:type="default" r:id="rId27"/>
          <w:type w:val="continuous"/>
          <w:pgSz w:w="12240" w:h="15840"/>
          <w:pgMar w:top="936" w:right="936" w:bottom="360" w:left="936" w:header="540" w:footer="720" w:gutter="0"/>
          <w:cols w:num="2" w:sep="1" w:space="720"/>
          <w:docGrid w:linePitch="360"/>
        </w:sectPr>
      </w:pPr>
    </w:p>
    <w:p w:rsidR="00522D2D" w:rsidRDefault="00A73D25" w:rsidP="00522D2D">
      <w:pPr>
        <w:spacing w:line="240" w:lineRule="auto"/>
        <w:ind w:right="-104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lastRenderedPageBreak/>
        <w:pict>
          <v:rect id="_x0000_i1038" style="width:523.6pt;height:3pt" o:hralign="center" o:hrstd="t" o:hrnoshade="t" o:hr="t" fillcolor="black" stroked="f"/>
        </w:pict>
      </w:r>
    </w:p>
    <w:p w:rsidR="00004382" w:rsidRDefault="00004382" w:rsidP="00522D2D">
      <w:pPr>
        <w:spacing w:line="240" w:lineRule="auto"/>
        <w:ind w:right="-104"/>
        <w:rPr>
          <w:rFonts w:ascii="Century Gothic" w:hAnsi="Century Gothic"/>
          <w:sz w:val="20"/>
          <w:szCs w:val="20"/>
        </w:rPr>
      </w:pPr>
    </w:p>
    <w:p w:rsidR="005B1320" w:rsidRPr="005B1320" w:rsidRDefault="00A73D25" w:rsidP="00522D2D">
      <w:pPr>
        <w:spacing w:after="0" w:line="240" w:lineRule="auto"/>
        <w:ind w:right="-104"/>
        <w:rPr>
          <w:rFonts w:ascii="Century Gothic" w:hAnsi="Century Gothic"/>
          <w:sz w:val="10"/>
          <w:szCs w:val="10"/>
        </w:rPr>
        <w:sectPr w:rsidR="005B1320" w:rsidRPr="005B1320" w:rsidSect="006C7893">
          <w:type w:val="continuous"/>
          <w:pgSz w:w="12240" w:h="15840"/>
          <w:pgMar w:top="936" w:right="936" w:bottom="360" w:left="936" w:header="432" w:footer="432" w:gutter="0"/>
          <w:cols w:space="720"/>
          <w:docGrid w:linePitch="360"/>
        </w:sectPr>
      </w:pPr>
      <w:r>
        <w:rPr>
          <w:rFonts w:ascii="Century Gothic" w:hAnsi="Century Gothic"/>
          <w:sz w:val="20"/>
          <w:szCs w:val="20"/>
        </w:rPr>
        <w:lastRenderedPageBreak/>
        <w:pict>
          <v:rect id="_x0000_i1039" style="width:523.6pt;height:3pt" o:hralign="center" o:hrstd="t" o:hrnoshade="t" o:hr="t" fillcolor="black" stroked="f"/>
        </w:pict>
      </w:r>
    </w:p>
    <w:p w:rsidR="005B1320" w:rsidRDefault="00E6684D" w:rsidP="00FD2211">
      <w:pPr>
        <w:numPr>
          <w:ilvl w:val="0"/>
          <w:numId w:val="5"/>
        </w:numPr>
        <w:spacing w:after="0" w:line="240" w:lineRule="auto"/>
        <w:ind w:right="-101"/>
        <w:rPr>
          <w:rFonts w:ascii="Century Gothic" w:hAnsi="Century Gothic"/>
        </w:rPr>
      </w:pPr>
      <w:r>
        <w:rPr>
          <w:rFonts w:ascii="Century Gothic" w:hAnsi="Century Gothic"/>
        </w:rPr>
        <w:lastRenderedPageBreak/>
        <w:t>Reflect</w:t>
      </w:r>
      <w:r w:rsidR="00FD2211">
        <w:rPr>
          <w:rFonts w:ascii="Century Gothic" w:hAnsi="Century Gothic"/>
        </w:rPr>
        <w:t xml:space="preserve"> the image.</w:t>
      </w:r>
    </w:p>
    <w:p w:rsidR="003C0F9F" w:rsidRDefault="005E5B54" w:rsidP="003C0F9F">
      <w:pPr>
        <w:spacing w:line="240" w:lineRule="auto"/>
        <w:ind w:left="270" w:right="-101"/>
        <w:rPr>
          <w:rFonts w:ascii="Century Gothic" w:hAnsi="Century Gothic"/>
        </w:rPr>
      </w:pPr>
      <w:r>
        <w:rPr>
          <w:noProof/>
        </w:rPr>
        <w:drawing>
          <wp:inline distT="0" distB="0" distL="0" distR="0" wp14:anchorId="61A6C71C" wp14:editId="563178A7">
            <wp:extent cx="2997476" cy="25146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997476" cy="2514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0F9F" w:rsidRDefault="003C0F9F" w:rsidP="003C0F9F">
      <w:pPr>
        <w:spacing w:line="240" w:lineRule="auto"/>
        <w:ind w:left="270" w:right="-101"/>
        <w:rPr>
          <w:rFonts w:ascii="Century Gothic" w:hAnsi="Century Gothic"/>
        </w:rPr>
      </w:pPr>
    </w:p>
    <w:p w:rsidR="003C0F9F" w:rsidRDefault="003C0F9F" w:rsidP="003C0F9F">
      <w:pPr>
        <w:spacing w:line="240" w:lineRule="auto"/>
        <w:ind w:left="270" w:right="-101"/>
        <w:rPr>
          <w:noProof/>
        </w:rPr>
      </w:pPr>
      <w:r>
        <w:rPr>
          <w:rFonts w:ascii="Century Gothic" w:hAnsi="Century Gothic"/>
        </w:rPr>
        <w:t xml:space="preserve">9. </w:t>
      </w:r>
      <w:r w:rsidRPr="003C0F9F">
        <w:rPr>
          <w:rFonts w:ascii="Century Gothic" w:hAnsi="Century Gothic"/>
        </w:rPr>
        <w:t xml:space="preserve"> </w:t>
      </w:r>
      <w:r>
        <w:rPr>
          <w:rFonts w:ascii="Century Gothic" w:hAnsi="Century Gothic"/>
        </w:rPr>
        <w:t>Reflect the image</w:t>
      </w:r>
      <w:r w:rsidR="005E5B54">
        <w:rPr>
          <w:noProof/>
        </w:rPr>
        <w:t xml:space="preserve"> </w:t>
      </w:r>
      <w:r w:rsidR="005E5B54">
        <w:rPr>
          <w:noProof/>
        </w:rPr>
        <w:drawing>
          <wp:inline distT="0" distB="0" distL="0" distR="0" wp14:anchorId="78D569C5" wp14:editId="2E4791AB">
            <wp:extent cx="2667737" cy="25146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667737" cy="2514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E5B54">
        <w:rPr>
          <w:noProof/>
        </w:rPr>
        <w:t xml:space="preserve"> </w:t>
      </w:r>
    </w:p>
    <w:p w:rsidR="003C0F9F" w:rsidRDefault="003C0F9F" w:rsidP="003C0F9F">
      <w:pPr>
        <w:spacing w:line="240" w:lineRule="auto"/>
        <w:ind w:left="270" w:right="-101"/>
        <w:rPr>
          <w:rFonts w:ascii="Century Gothic" w:hAnsi="Century Gothic"/>
          <w:noProof/>
        </w:rPr>
      </w:pPr>
    </w:p>
    <w:p w:rsidR="003C0F9F" w:rsidRDefault="003C0F9F" w:rsidP="003C0F9F">
      <w:pPr>
        <w:spacing w:line="240" w:lineRule="auto"/>
        <w:ind w:left="270" w:right="-101"/>
        <w:rPr>
          <w:noProof/>
        </w:rPr>
      </w:pPr>
      <w:r w:rsidRPr="003C0F9F">
        <w:rPr>
          <w:rFonts w:ascii="Century Gothic" w:hAnsi="Century Gothic"/>
          <w:noProof/>
        </w:rPr>
        <w:t>11.</w:t>
      </w:r>
      <w:r>
        <w:rPr>
          <w:noProof/>
        </w:rPr>
        <w:t xml:space="preserve"> </w:t>
      </w:r>
      <w:r w:rsidR="00E6684D">
        <w:rPr>
          <w:rFonts w:ascii="Century Gothic" w:hAnsi="Century Gothic"/>
        </w:rPr>
        <w:t>Reflect</w:t>
      </w:r>
      <w:r w:rsidR="00FD2211">
        <w:rPr>
          <w:rFonts w:ascii="Century Gothic" w:hAnsi="Century Gothic"/>
        </w:rPr>
        <w:t xml:space="preserve"> the image.</w:t>
      </w:r>
      <w:r w:rsidR="005E5B54" w:rsidRPr="005E5B54">
        <w:rPr>
          <w:noProof/>
        </w:rPr>
        <w:t xml:space="preserve"> </w:t>
      </w:r>
    </w:p>
    <w:p w:rsidR="003C0F9F" w:rsidRPr="003C0F9F" w:rsidRDefault="005E5B54" w:rsidP="003C0F9F">
      <w:pPr>
        <w:spacing w:line="240" w:lineRule="auto"/>
        <w:ind w:right="-101"/>
        <w:rPr>
          <w:noProof/>
        </w:rPr>
      </w:pPr>
      <w:r>
        <w:rPr>
          <w:noProof/>
        </w:rPr>
        <w:drawing>
          <wp:inline distT="0" distB="0" distL="0" distR="0" wp14:anchorId="591FAC0C" wp14:editId="2F181B9B">
            <wp:extent cx="3291840" cy="2138899"/>
            <wp:effectExtent l="0" t="0" r="381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291840" cy="21388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0F9F" w:rsidRDefault="003C0F9F" w:rsidP="003C0F9F">
      <w:pPr>
        <w:pStyle w:val="ListParagraph"/>
        <w:spacing w:line="240" w:lineRule="auto"/>
        <w:ind w:left="630" w:right="-101"/>
        <w:rPr>
          <w:rFonts w:ascii="Century Gothic" w:hAnsi="Century Gothic"/>
        </w:rPr>
      </w:pPr>
    </w:p>
    <w:p w:rsidR="003C0F9F" w:rsidRPr="003C0F9F" w:rsidRDefault="003C0F9F" w:rsidP="003C0F9F">
      <w:pPr>
        <w:pStyle w:val="ListParagraph"/>
        <w:numPr>
          <w:ilvl w:val="0"/>
          <w:numId w:val="7"/>
        </w:numPr>
        <w:spacing w:line="240" w:lineRule="auto"/>
        <w:ind w:right="-101"/>
        <w:rPr>
          <w:rFonts w:ascii="Century Gothic" w:hAnsi="Century Gothic"/>
        </w:rPr>
      </w:pPr>
      <w:r w:rsidRPr="003C0F9F">
        <w:rPr>
          <w:rFonts w:ascii="Century Gothic" w:hAnsi="Century Gothic"/>
        </w:rPr>
        <w:t>Reflect the image</w:t>
      </w:r>
    </w:p>
    <w:p w:rsidR="003C0F9F" w:rsidRDefault="006C7893" w:rsidP="005B1320">
      <w:pPr>
        <w:spacing w:line="240" w:lineRule="auto"/>
        <w:ind w:right="-101"/>
        <w:rPr>
          <w:rFonts w:ascii="Century Gothic" w:hAnsi="Century Gothic"/>
        </w:rPr>
      </w:pPr>
      <w:r>
        <w:rPr>
          <w:noProof/>
        </w:rPr>
        <w:drawing>
          <wp:inline distT="0" distB="0" distL="0" distR="0" wp14:anchorId="2BEC3C6B" wp14:editId="20D6B17C">
            <wp:extent cx="2711992" cy="251460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711992" cy="2514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0F9F" w:rsidRDefault="003C0F9F" w:rsidP="005B1320">
      <w:pPr>
        <w:spacing w:line="240" w:lineRule="auto"/>
        <w:ind w:right="-101"/>
        <w:rPr>
          <w:rFonts w:ascii="Century Gothic" w:hAnsi="Century Gothic"/>
        </w:rPr>
      </w:pPr>
      <w:r>
        <w:rPr>
          <w:rFonts w:ascii="Century Gothic" w:hAnsi="Century Gothic"/>
        </w:rPr>
        <w:t>10. Reflect the image</w:t>
      </w:r>
    </w:p>
    <w:p w:rsidR="003C0F9F" w:rsidRDefault="003C0F9F" w:rsidP="005B1320">
      <w:pPr>
        <w:spacing w:line="240" w:lineRule="auto"/>
        <w:ind w:right="-101"/>
        <w:rPr>
          <w:rFonts w:ascii="Century Gothic" w:hAnsi="Century Gothic"/>
        </w:rPr>
      </w:pPr>
      <w:r>
        <w:rPr>
          <w:noProof/>
        </w:rPr>
        <w:drawing>
          <wp:inline distT="0" distB="0" distL="0" distR="0" wp14:anchorId="7436DBE5" wp14:editId="779EE20A">
            <wp:extent cx="2667658" cy="251460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667658" cy="2514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1320" w:rsidRPr="005B1320" w:rsidRDefault="003C0F9F" w:rsidP="005B1320">
      <w:pPr>
        <w:spacing w:line="240" w:lineRule="auto"/>
        <w:ind w:right="-101"/>
        <w:rPr>
          <w:rFonts w:ascii="Century Gothic" w:hAnsi="Century Gothic"/>
        </w:rPr>
        <w:sectPr w:rsidR="005B1320" w:rsidRPr="005B1320" w:rsidSect="00FD2211">
          <w:type w:val="continuous"/>
          <w:pgSz w:w="12240" w:h="15840"/>
          <w:pgMar w:top="936" w:right="936" w:bottom="360" w:left="936" w:header="720" w:footer="720" w:gutter="0"/>
          <w:cols w:num="2" w:sep="1" w:space="720" w:equalWidth="0">
            <w:col w:w="4824" w:space="630"/>
            <w:col w:w="4914" w:space="720"/>
          </w:cols>
          <w:docGrid w:linePitch="360"/>
        </w:sectPr>
      </w:pPr>
      <w:r>
        <w:rPr>
          <w:rFonts w:ascii="Century Gothic" w:hAnsi="Century Gothic"/>
        </w:rPr>
        <w:t>12. Reflect the image</w:t>
      </w:r>
      <w:r>
        <w:rPr>
          <w:noProof/>
        </w:rPr>
        <w:t xml:space="preserve"> </w:t>
      </w:r>
      <w:r w:rsidR="005E5B54">
        <w:rPr>
          <w:noProof/>
        </w:rPr>
        <w:drawing>
          <wp:inline distT="0" distB="0" distL="0" distR="0" wp14:anchorId="27D7C199" wp14:editId="1B2AE420">
            <wp:extent cx="2667657" cy="25146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667657" cy="2514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D2211" w:rsidRPr="005B1320" w:rsidRDefault="00FD2211" w:rsidP="003C0F9F">
      <w:pPr>
        <w:spacing w:after="0" w:line="240" w:lineRule="auto"/>
        <w:ind w:right="-101"/>
        <w:rPr>
          <w:rFonts w:ascii="Century Gothic" w:hAnsi="Century Gothic"/>
        </w:rPr>
      </w:pPr>
    </w:p>
    <w:p w:rsidR="0045508C" w:rsidRPr="00FD2211" w:rsidRDefault="00A73D25" w:rsidP="00FD2211">
      <w:pPr>
        <w:spacing w:after="0" w:line="240" w:lineRule="auto"/>
        <w:ind w:right="-104"/>
        <w:rPr>
          <w:rFonts w:ascii="Century Gothic" w:hAnsi="Century Gothic"/>
          <w:noProof/>
        </w:rPr>
      </w:pPr>
      <w:r>
        <w:rPr>
          <w:rFonts w:ascii="Century Gothic" w:hAnsi="Century Gothic"/>
          <w:sz w:val="20"/>
          <w:szCs w:val="20"/>
        </w:rPr>
        <w:pict>
          <v:rect id="_x0000_i1040" style="width:523.6pt;height:3pt" o:hralign="center" o:hrstd="t" o:hrnoshade="t" o:hr="t" fillcolor="black" stroked="f"/>
        </w:pict>
      </w:r>
    </w:p>
    <w:sectPr w:rsidR="0045508C" w:rsidRPr="00FD2211" w:rsidSect="00FD2211">
      <w:type w:val="continuous"/>
      <w:pgSz w:w="12240" w:h="15840"/>
      <w:pgMar w:top="936" w:right="936" w:bottom="360" w:left="936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B0E91" w:rsidRDefault="00CB0E91" w:rsidP="00894C05">
      <w:pPr>
        <w:spacing w:after="0" w:line="240" w:lineRule="auto"/>
      </w:pPr>
      <w:r>
        <w:separator/>
      </w:r>
    </w:p>
  </w:endnote>
  <w:endnote w:type="continuationSeparator" w:id="0">
    <w:p w:rsidR="00CB0E91" w:rsidRDefault="00CB0E91" w:rsidP="00894C0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B0E91" w:rsidRDefault="00CB0E91" w:rsidP="00894C05">
      <w:pPr>
        <w:spacing w:after="0" w:line="240" w:lineRule="auto"/>
      </w:pPr>
      <w:r>
        <w:separator/>
      </w:r>
    </w:p>
  </w:footnote>
  <w:footnote w:type="continuationSeparator" w:id="0">
    <w:p w:rsidR="00CB0E91" w:rsidRDefault="00CB0E91" w:rsidP="00894C0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B0E91" w:rsidRPr="00B31D51" w:rsidRDefault="00CB0E91" w:rsidP="00FD2211">
    <w:pPr>
      <w:pStyle w:val="Header"/>
      <w:tabs>
        <w:tab w:val="clear" w:pos="4320"/>
        <w:tab w:val="clear" w:pos="8640"/>
        <w:tab w:val="center" w:pos="5040"/>
        <w:tab w:val="right" w:pos="10170"/>
      </w:tabs>
      <w:rPr>
        <w:sz w:val="20"/>
        <w:szCs w:val="20"/>
      </w:rPr>
    </w:pPr>
    <w:proofErr w:type="spellStart"/>
    <w:r w:rsidRPr="000E1A15">
      <w:rPr>
        <w:sz w:val="20"/>
        <w:szCs w:val="20"/>
      </w:rPr>
      <w:t>Coor</w:t>
    </w:r>
    <w:r>
      <w:rPr>
        <w:sz w:val="20"/>
        <w:szCs w:val="20"/>
      </w:rPr>
      <w:t>d</w:t>
    </w:r>
    <w:proofErr w:type="spellEnd"/>
    <w:r w:rsidRPr="000E1A15">
      <w:rPr>
        <w:sz w:val="20"/>
        <w:szCs w:val="20"/>
      </w:rPr>
      <w:t xml:space="preserve"> </w:t>
    </w:r>
    <w:proofErr w:type="spellStart"/>
    <w:r w:rsidRPr="000E1A15">
      <w:rPr>
        <w:sz w:val="20"/>
        <w:szCs w:val="20"/>
      </w:rPr>
      <w:t>Alg</w:t>
    </w:r>
    <w:proofErr w:type="spellEnd"/>
    <w:r w:rsidRPr="000E1A15">
      <w:rPr>
        <w:sz w:val="20"/>
        <w:szCs w:val="20"/>
      </w:rPr>
      <w:t xml:space="preserve"> Support</w:t>
    </w:r>
    <w:r w:rsidRPr="000E1A15">
      <w:rPr>
        <w:sz w:val="20"/>
        <w:szCs w:val="20"/>
      </w:rPr>
      <w:tab/>
      <w:t>Unit 5: Transformations in the Coordinate Plane</w:t>
    </w:r>
    <w:r>
      <w:rPr>
        <w:sz w:val="20"/>
        <w:szCs w:val="20"/>
      </w:rPr>
      <w:tab/>
      <w:t>5.</w:t>
    </w:r>
    <w:r w:rsidR="00653970">
      <w:rPr>
        <w:sz w:val="20"/>
        <w:szCs w:val="20"/>
      </w:rPr>
      <w:t>6</w:t>
    </w:r>
    <w:r>
      <w:rPr>
        <w:sz w:val="20"/>
        <w:szCs w:val="20"/>
      </w:rPr>
      <w:t xml:space="preserve"> </w:t>
    </w:r>
    <w:r w:rsidR="006C7893">
      <w:rPr>
        <w:sz w:val="20"/>
        <w:szCs w:val="20"/>
      </w:rPr>
      <w:t>–</w:t>
    </w:r>
    <w:r>
      <w:rPr>
        <w:sz w:val="20"/>
        <w:szCs w:val="20"/>
      </w:rPr>
      <w:t xml:space="preserve"> </w:t>
    </w:r>
    <w:r w:rsidR="006C7893">
      <w:rPr>
        <w:sz w:val="20"/>
        <w:szCs w:val="20"/>
      </w:rPr>
      <w:t>Notes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B0E91" w:rsidRPr="00894C05" w:rsidRDefault="00CB0E91" w:rsidP="00894C05">
    <w:pPr>
      <w:pStyle w:val="Header"/>
      <w:tabs>
        <w:tab w:val="clear" w:pos="4320"/>
        <w:tab w:val="clear" w:pos="8640"/>
        <w:tab w:val="center" w:pos="5040"/>
        <w:tab w:val="right" w:pos="10170"/>
      </w:tabs>
      <w:rPr>
        <w:sz w:val="20"/>
        <w:szCs w:val="20"/>
      </w:rPr>
    </w:pPr>
    <w:proofErr w:type="spellStart"/>
    <w:r w:rsidRPr="000E1A15">
      <w:rPr>
        <w:sz w:val="20"/>
        <w:szCs w:val="20"/>
      </w:rPr>
      <w:t>Coor</w:t>
    </w:r>
    <w:r>
      <w:rPr>
        <w:sz w:val="20"/>
        <w:szCs w:val="20"/>
      </w:rPr>
      <w:t>d</w:t>
    </w:r>
    <w:proofErr w:type="spellEnd"/>
    <w:r w:rsidRPr="000E1A15">
      <w:rPr>
        <w:sz w:val="20"/>
        <w:szCs w:val="20"/>
      </w:rPr>
      <w:t xml:space="preserve"> </w:t>
    </w:r>
    <w:proofErr w:type="spellStart"/>
    <w:r w:rsidRPr="000E1A15">
      <w:rPr>
        <w:sz w:val="20"/>
        <w:szCs w:val="20"/>
      </w:rPr>
      <w:t>Alg</w:t>
    </w:r>
    <w:proofErr w:type="spellEnd"/>
    <w:r w:rsidRPr="000E1A15">
      <w:rPr>
        <w:sz w:val="20"/>
        <w:szCs w:val="20"/>
      </w:rPr>
      <w:t xml:space="preserve"> Support</w:t>
    </w:r>
    <w:r w:rsidRPr="000E1A15">
      <w:rPr>
        <w:sz w:val="20"/>
        <w:szCs w:val="20"/>
      </w:rPr>
      <w:tab/>
      <w:t>Unit 5: Transformations in the Coordinate Plane</w:t>
    </w:r>
    <w:r>
      <w:rPr>
        <w:sz w:val="20"/>
        <w:szCs w:val="20"/>
      </w:rPr>
      <w:tab/>
      <w:t>5.5 - Classwork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B0E91" w:rsidRPr="00894C05" w:rsidRDefault="00CB0E91" w:rsidP="00894C05">
    <w:pPr>
      <w:pStyle w:val="Header"/>
      <w:tabs>
        <w:tab w:val="clear" w:pos="4320"/>
        <w:tab w:val="clear" w:pos="8640"/>
        <w:tab w:val="center" w:pos="5040"/>
        <w:tab w:val="right" w:pos="10170"/>
      </w:tabs>
      <w:rPr>
        <w:sz w:val="20"/>
        <w:szCs w:val="20"/>
      </w:rPr>
    </w:pPr>
    <w:proofErr w:type="spellStart"/>
    <w:r w:rsidRPr="000E1A15">
      <w:rPr>
        <w:sz w:val="20"/>
        <w:szCs w:val="20"/>
      </w:rPr>
      <w:t>Coor</w:t>
    </w:r>
    <w:r>
      <w:rPr>
        <w:sz w:val="20"/>
        <w:szCs w:val="20"/>
      </w:rPr>
      <w:t>d</w:t>
    </w:r>
    <w:proofErr w:type="spellEnd"/>
    <w:r w:rsidRPr="000E1A15">
      <w:rPr>
        <w:sz w:val="20"/>
        <w:szCs w:val="20"/>
      </w:rPr>
      <w:t xml:space="preserve"> </w:t>
    </w:r>
    <w:proofErr w:type="spellStart"/>
    <w:r w:rsidRPr="000E1A15">
      <w:rPr>
        <w:sz w:val="20"/>
        <w:szCs w:val="20"/>
      </w:rPr>
      <w:t>Alg</w:t>
    </w:r>
    <w:proofErr w:type="spellEnd"/>
    <w:r w:rsidRPr="000E1A15">
      <w:rPr>
        <w:sz w:val="20"/>
        <w:szCs w:val="20"/>
      </w:rPr>
      <w:t xml:space="preserve"> Support</w:t>
    </w:r>
    <w:r w:rsidRPr="000E1A15">
      <w:rPr>
        <w:sz w:val="20"/>
        <w:szCs w:val="20"/>
      </w:rPr>
      <w:tab/>
      <w:t>Unit 5: Transformations in the Coordinate Plane</w:t>
    </w:r>
    <w:r>
      <w:rPr>
        <w:sz w:val="20"/>
        <w:szCs w:val="20"/>
      </w:rPr>
      <w:tab/>
      <w:t>5.5 - Classwork</w:t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B0E91" w:rsidRPr="005E5B54" w:rsidRDefault="005E5B54" w:rsidP="005E5B54">
    <w:pPr>
      <w:pStyle w:val="Header"/>
    </w:pPr>
    <w:proofErr w:type="spellStart"/>
    <w:r w:rsidRPr="000E1A15">
      <w:rPr>
        <w:sz w:val="20"/>
        <w:szCs w:val="20"/>
      </w:rPr>
      <w:t>Coor</w:t>
    </w:r>
    <w:r>
      <w:rPr>
        <w:sz w:val="20"/>
        <w:szCs w:val="20"/>
      </w:rPr>
      <w:t>d</w:t>
    </w:r>
    <w:proofErr w:type="spellEnd"/>
    <w:r w:rsidRPr="000E1A15">
      <w:rPr>
        <w:sz w:val="20"/>
        <w:szCs w:val="20"/>
      </w:rPr>
      <w:t xml:space="preserve"> </w:t>
    </w:r>
    <w:proofErr w:type="spellStart"/>
    <w:r w:rsidRPr="000E1A15">
      <w:rPr>
        <w:sz w:val="20"/>
        <w:szCs w:val="20"/>
      </w:rPr>
      <w:t>Alg</w:t>
    </w:r>
    <w:proofErr w:type="spellEnd"/>
    <w:r w:rsidRPr="000E1A15">
      <w:rPr>
        <w:sz w:val="20"/>
        <w:szCs w:val="20"/>
      </w:rPr>
      <w:t xml:space="preserve"> Support</w:t>
    </w:r>
    <w:r w:rsidRPr="000E1A15">
      <w:rPr>
        <w:sz w:val="20"/>
        <w:szCs w:val="20"/>
      </w:rPr>
      <w:tab/>
    </w:r>
    <w:r>
      <w:rPr>
        <w:sz w:val="20"/>
        <w:szCs w:val="20"/>
      </w:rPr>
      <w:t xml:space="preserve">                </w:t>
    </w:r>
    <w:r w:rsidRPr="000E1A15">
      <w:rPr>
        <w:sz w:val="20"/>
        <w:szCs w:val="20"/>
      </w:rPr>
      <w:t>Unit 5: Transformations in the Coordinate Plane</w:t>
    </w:r>
    <w:r>
      <w:rPr>
        <w:sz w:val="20"/>
        <w:szCs w:val="20"/>
      </w:rPr>
      <w:tab/>
      <w:t xml:space="preserve">                               5.</w:t>
    </w:r>
    <w:r w:rsidR="00A73D25">
      <w:rPr>
        <w:sz w:val="20"/>
        <w:szCs w:val="20"/>
      </w:rPr>
      <w:t>6</w:t>
    </w:r>
    <w:r>
      <w:rPr>
        <w:sz w:val="20"/>
        <w:szCs w:val="20"/>
      </w:rPr>
      <w:t xml:space="preserve"> - </w:t>
    </w:r>
    <w:r w:rsidR="00E620BC">
      <w:rPr>
        <w:sz w:val="20"/>
        <w:szCs w:val="20"/>
      </w:rPr>
      <w:t>Note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F96C4F"/>
    <w:multiLevelType w:val="hybridMultilevel"/>
    <w:tmpl w:val="3698F7A0"/>
    <w:lvl w:ilvl="0" w:tplc="B99AFA8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B3C0220"/>
    <w:multiLevelType w:val="hybridMultilevel"/>
    <w:tmpl w:val="70282A64"/>
    <w:lvl w:ilvl="0" w:tplc="B99AFA8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4D964AB0"/>
    <w:multiLevelType w:val="hybridMultilevel"/>
    <w:tmpl w:val="C770ABEC"/>
    <w:lvl w:ilvl="0" w:tplc="0409000F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1BA13C8"/>
    <w:multiLevelType w:val="hybridMultilevel"/>
    <w:tmpl w:val="507AD90C"/>
    <w:lvl w:ilvl="0" w:tplc="5394C38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59183D54"/>
    <w:multiLevelType w:val="hybridMultilevel"/>
    <w:tmpl w:val="C298FE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7CFC1F61"/>
    <w:multiLevelType w:val="hybridMultilevel"/>
    <w:tmpl w:val="65503D9A"/>
    <w:lvl w:ilvl="0" w:tplc="0409000F">
      <w:start w:val="1"/>
      <w:numFmt w:val="decimal"/>
      <w:lvlText w:val="%1.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D5F09A2"/>
    <w:multiLevelType w:val="hybridMultilevel"/>
    <w:tmpl w:val="2548AAD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6"/>
  </w:num>
  <w:num w:numId="3">
    <w:abstractNumId w:val="1"/>
  </w:num>
  <w:num w:numId="4">
    <w:abstractNumId w:val="3"/>
  </w:num>
  <w:num w:numId="5">
    <w:abstractNumId w:val="5"/>
  </w:num>
  <w:num w:numId="6">
    <w:abstractNumId w:val="0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B1320"/>
    <w:rsid w:val="00003AE0"/>
    <w:rsid w:val="00004382"/>
    <w:rsid w:val="00004AE2"/>
    <w:rsid w:val="000139D0"/>
    <w:rsid w:val="00017682"/>
    <w:rsid w:val="0002126C"/>
    <w:rsid w:val="000221A3"/>
    <w:rsid w:val="000242A0"/>
    <w:rsid w:val="0003138F"/>
    <w:rsid w:val="00031D82"/>
    <w:rsid w:val="00032508"/>
    <w:rsid w:val="00046079"/>
    <w:rsid w:val="00046EE7"/>
    <w:rsid w:val="00050CFD"/>
    <w:rsid w:val="00051DB3"/>
    <w:rsid w:val="00053BCE"/>
    <w:rsid w:val="00055FD1"/>
    <w:rsid w:val="00056F93"/>
    <w:rsid w:val="00063939"/>
    <w:rsid w:val="00063A62"/>
    <w:rsid w:val="00065D1F"/>
    <w:rsid w:val="00070A88"/>
    <w:rsid w:val="00071A71"/>
    <w:rsid w:val="00073E46"/>
    <w:rsid w:val="00074DF9"/>
    <w:rsid w:val="000861F5"/>
    <w:rsid w:val="0009518C"/>
    <w:rsid w:val="00096835"/>
    <w:rsid w:val="000A281B"/>
    <w:rsid w:val="000A4199"/>
    <w:rsid w:val="000A64ED"/>
    <w:rsid w:val="000A6A11"/>
    <w:rsid w:val="000B17C5"/>
    <w:rsid w:val="000B2883"/>
    <w:rsid w:val="000B3ED1"/>
    <w:rsid w:val="000B7B5F"/>
    <w:rsid w:val="000C39F6"/>
    <w:rsid w:val="000D1BA3"/>
    <w:rsid w:val="000D304E"/>
    <w:rsid w:val="000D4777"/>
    <w:rsid w:val="000E1519"/>
    <w:rsid w:val="000E3EBD"/>
    <w:rsid w:val="000E45D8"/>
    <w:rsid w:val="000E7F8E"/>
    <w:rsid w:val="000F2CDE"/>
    <w:rsid w:val="000F4CD4"/>
    <w:rsid w:val="00102BD6"/>
    <w:rsid w:val="00103492"/>
    <w:rsid w:val="00106641"/>
    <w:rsid w:val="00106BE2"/>
    <w:rsid w:val="00106E7F"/>
    <w:rsid w:val="00107BAD"/>
    <w:rsid w:val="0011635A"/>
    <w:rsid w:val="0011659F"/>
    <w:rsid w:val="00121934"/>
    <w:rsid w:val="00122A16"/>
    <w:rsid w:val="001261C5"/>
    <w:rsid w:val="00140161"/>
    <w:rsid w:val="001407A8"/>
    <w:rsid w:val="001432F7"/>
    <w:rsid w:val="00145150"/>
    <w:rsid w:val="00145532"/>
    <w:rsid w:val="00146997"/>
    <w:rsid w:val="00151644"/>
    <w:rsid w:val="0015263B"/>
    <w:rsid w:val="001553F5"/>
    <w:rsid w:val="00156321"/>
    <w:rsid w:val="00157843"/>
    <w:rsid w:val="00157DFF"/>
    <w:rsid w:val="00160D00"/>
    <w:rsid w:val="00160E8D"/>
    <w:rsid w:val="00161468"/>
    <w:rsid w:val="00161AA5"/>
    <w:rsid w:val="00164988"/>
    <w:rsid w:val="00166548"/>
    <w:rsid w:val="0016720E"/>
    <w:rsid w:val="00171A0C"/>
    <w:rsid w:val="00171EB9"/>
    <w:rsid w:val="00172278"/>
    <w:rsid w:val="00174E82"/>
    <w:rsid w:val="00175BEA"/>
    <w:rsid w:val="00176517"/>
    <w:rsid w:val="00176B7A"/>
    <w:rsid w:val="0017778C"/>
    <w:rsid w:val="00184F5C"/>
    <w:rsid w:val="001907E9"/>
    <w:rsid w:val="00196057"/>
    <w:rsid w:val="00196C9A"/>
    <w:rsid w:val="001978C8"/>
    <w:rsid w:val="001A069A"/>
    <w:rsid w:val="001A6894"/>
    <w:rsid w:val="001A776D"/>
    <w:rsid w:val="001B0085"/>
    <w:rsid w:val="001B1AAD"/>
    <w:rsid w:val="001B4515"/>
    <w:rsid w:val="001C64C4"/>
    <w:rsid w:val="001C7987"/>
    <w:rsid w:val="001D0772"/>
    <w:rsid w:val="001D1A0A"/>
    <w:rsid w:val="001D4849"/>
    <w:rsid w:val="001D730C"/>
    <w:rsid w:val="001E17D2"/>
    <w:rsid w:val="001E2C3B"/>
    <w:rsid w:val="001E3E0F"/>
    <w:rsid w:val="001E457D"/>
    <w:rsid w:val="001E4F71"/>
    <w:rsid w:val="001F101E"/>
    <w:rsid w:val="001F554E"/>
    <w:rsid w:val="00200B47"/>
    <w:rsid w:val="00200D71"/>
    <w:rsid w:val="00202AF4"/>
    <w:rsid w:val="00203BBA"/>
    <w:rsid w:val="00203E5C"/>
    <w:rsid w:val="00206962"/>
    <w:rsid w:val="002074E5"/>
    <w:rsid w:val="00210508"/>
    <w:rsid w:val="002131D0"/>
    <w:rsid w:val="002136C2"/>
    <w:rsid w:val="0022100E"/>
    <w:rsid w:val="00222A82"/>
    <w:rsid w:val="00230EC9"/>
    <w:rsid w:val="002375E3"/>
    <w:rsid w:val="00237D2B"/>
    <w:rsid w:val="0024097B"/>
    <w:rsid w:val="0024212F"/>
    <w:rsid w:val="002426B5"/>
    <w:rsid w:val="00243435"/>
    <w:rsid w:val="002454D2"/>
    <w:rsid w:val="002457DF"/>
    <w:rsid w:val="00246D06"/>
    <w:rsid w:val="002504CF"/>
    <w:rsid w:val="002540DB"/>
    <w:rsid w:val="00257B4C"/>
    <w:rsid w:val="0026057C"/>
    <w:rsid w:val="0026197B"/>
    <w:rsid w:val="00264376"/>
    <w:rsid w:val="00264871"/>
    <w:rsid w:val="00271150"/>
    <w:rsid w:val="00272F9B"/>
    <w:rsid w:val="002733AF"/>
    <w:rsid w:val="00280AEF"/>
    <w:rsid w:val="00281653"/>
    <w:rsid w:val="00284580"/>
    <w:rsid w:val="00290B65"/>
    <w:rsid w:val="00293795"/>
    <w:rsid w:val="00293E99"/>
    <w:rsid w:val="00294982"/>
    <w:rsid w:val="00295E49"/>
    <w:rsid w:val="002964EF"/>
    <w:rsid w:val="00296DDC"/>
    <w:rsid w:val="002A131C"/>
    <w:rsid w:val="002A3A7E"/>
    <w:rsid w:val="002A5FFF"/>
    <w:rsid w:val="002A6314"/>
    <w:rsid w:val="002A70FA"/>
    <w:rsid w:val="002A75E2"/>
    <w:rsid w:val="002B0F9D"/>
    <w:rsid w:val="002B346B"/>
    <w:rsid w:val="002B45A0"/>
    <w:rsid w:val="002B6DBC"/>
    <w:rsid w:val="002C03E1"/>
    <w:rsid w:val="002C146B"/>
    <w:rsid w:val="002D0BD9"/>
    <w:rsid w:val="002D38EA"/>
    <w:rsid w:val="002D611B"/>
    <w:rsid w:val="002D775D"/>
    <w:rsid w:val="002E0F99"/>
    <w:rsid w:val="002F3F84"/>
    <w:rsid w:val="00301DAD"/>
    <w:rsid w:val="00305AB9"/>
    <w:rsid w:val="00310FD7"/>
    <w:rsid w:val="003125B6"/>
    <w:rsid w:val="00313B30"/>
    <w:rsid w:val="00313C58"/>
    <w:rsid w:val="0032273D"/>
    <w:rsid w:val="00325E03"/>
    <w:rsid w:val="00336ADE"/>
    <w:rsid w:val="003407E1"/>
    <w:rsid w:val="00340B59"/>
    <w:rsid w:val="00342FB8"/>
    <w:rsid w:val="00345851"/>
    <w:rsid w:val="00346C7B"/>
    <w:rsid w:val="003548C6"/>
    <w:rsid w:val="00354923"/>
    <w:rsid w:val="00355DBB"/>
    <w:rsid w:val="003573B3"/>
    <w:rsid w:val="00360037"/>
    <w:rsid w:val="0036471A"/>
    <w:rsid w:val="003661CF"/>
    <w:rsid w:val="00366E66"/>
    <w:rsid w:val="003711AE"/>
    <w:rsid w:val="00372971"/>
    <w:rsid w:val="0037321B"/>
    <w:rsid w:val="003734A7"/>
    <w:rsid w:val="00374095"/>
    <w:rsid w:val="003752A8"/>
    <w:rsid w:val="00377173"/>
    <w:rsid w:val="0038562A"/>
    <w:rsid w:val="00391627"/>
    <w:rsid w:val="00393D0D"/>
    <w:rsid w:val="00396CAC"/>
    <w:rsid w:val="003A066E"/>
    <w:rsid w:val="003A2D16"/>
    <w:rsid w:val="003A3D05"/>
    <w:rsid w:val="003A463F"/>
    <w:rsid w:val="003A4F73"/>
    <w:rsid w:val="003A5439"/>
    <w:rsid w:val="003A5776"/>
    <w:rsid w:val="003A6DB3"/>
    <w:rsid w:val="003A7D9E"/>
    <w:rsid w:val="003B0DA3"/>
    <w:rsid w:val="003B12AD"/>
    <w:rsid w:val="003B75F9"/>
    <w:rsid w:val="003C0F9F"/>
    <w:rsid w:val="003C3F9D"/>
    <w:rsid w:val="003C61B6"/>
    <w:rsid w:val="003D0261"/>
    <w:rsid w:val="003D0CB9"/>
    <w:rsid w:val="003D69EF"/>
    <w:rsid w:val="003E18DF"/>
    <w:rsid w:val="003E246E"/>
    <w:rsid w:val="003E2535"/>
    <w:rsid w:val="003E406C"/>
    <w:rsid w:val="003E55FA"/>
    <w:rsid w:val="003F0B1D"/>
    <w:rsid w:val="003F7E64"/>
    <w:rsid w:val="004004D0"/>
    <w:rsid w:val="004044D1"/>
    <w:rsid w:val="004051D1"/>
    <w:rsid w:val="00410AB2"/>
    <w:rsid w:val="00411D24"/>
    <w:rsid w:val="004124FA"/>
    <w:rsid w:val="00413CEB"/>
    <w:rsid w:val="0042241A"/>
    <w:rsid w:val="00422460"/>
    <w:rsid w:val="00423534"/>
    <w:rsid w:val="0042564B"/>
    <w:rsid w:val="00426BAD"/>
    <w:rsid w:val="004271E0"/>
    <w:rsid w:val="00427421"/>
    <w:rsid w:val="004321F1"/>
    <w:rsid w:val="004323B6"/>
    <w:rsid w:val="0043344A"/>
    <w:rsid w:val="0043475E"/>
    <w:rsid w:val="00435833"/>
    <w:rsid w:val="004358C6"/>
    <w:rsid w:val="00436313"/>
    <w:rsid w:val="00436DCA"/>
    <w:rsid w:val="00440793"/>
    <w:rsid w:val="00441845"/>
    <w:rsid w:val="00444CC8"/>
    <w:rsid w:val="004466D1"/>
    <w:rsid w:val="00447DA2"/>
    <w:rsid w:val="00453DBF"/>
    <w:rsid w:val="0045508C"/>
    <w:rsid w:val="0045644A"/>
    <w:rsid w:val="00457D31"/>
    <w:rsid w:val="004649D8"/>
    <w:rsid w:val="0046618B"/>
    <w:rsid w:val="004669DA"/>
    <w:rsid w:val="00466ADA"/>
    <w:rsid w:val="00467540"/>
    <w:rsid w:val="00467A76"/>
    <w:rsid w:val="00472131"/>
    <w:rsid w:val="00473360"/>
    <w:rsid w:val="00475FF7"/>
    <w:rsid w:val="00476C49"/>
    <w:rsid w:val="00480F3C"/>
    <w:rsid w:val="00480F49"/>
    <w:rsid w:val="0048102F"/>
    <w:rsid w:val="004816D7"/>
    <w:rsid w:val="004818EC"/>
    <w:rsid w:val="00483099"/>
    <w:rsid w:val="00483E9E"/>
    <w:rsid w:val="004910CC"/>
    <w:rsid w:val="0049551A"/>
    <w:rsid w:val="00496469"/>
    <w:rsid w:val="004978F6"/>
    <w:rsid w:val="00497997"/>
    <w:rsid w:val="004A142B"/>
    <w:rsid w:val="004A7400"/>
    <w:rsid w:val="004B0F2E"/>
    <w:rsid w:val="004B3684"/>
    <w:rsid w:val="004B4AF1"/>
    <w:rsid w:val="004B730A"/>
    <w:rsid w:val="004C2EE9"/>
    <w:rsid w:val="004D1E02"/>
    <w:rsid w:val="004D4389"/>
    <w:rsid w:val="004D46EF"/>
    <w:rsid w:val="004E0D1E"/>
    <w:rsid w:val="004E1FB4"/>
    <w:rsid w:val="004E275A"/>
    <w:rsid w:val="004E7853"/>
    <w:rsid w:val="004F166D"/>
    <w:rsid w:val="004F5F6B"/>
    <w:rsid w:val="00501A35"/>
    <w:rsid w:val="0050563B"/>
    <w:rsid w:val="00510343"/>
    <w:rsid w:val="0051188D"/>
    <w:rsid w:val="00517C16"/>
    <w:rsid w:val="0052140A"/>
    <w:rsid w:val="00522D2D"/>
    <w:rsid w:val="00526943"/>
    <w:rsid w:val="0053594F"/>
    <w:rsid w:val="005359E7"/>
    <w:rsid w:val="00536B3E"/>
    <w:rsid w:val="00540D45"/>
    <w:rsid w:val="00545ACB"/>
    <w:rsid w:val="00546ABB"/>
    <w:rsid w:val="0054720E"/>
    <w:rsid w:val="005504A2"/>
    <w:rsid w:val="00551FFF"/>
    <w:rsid w:val="00552792"/>
    <w:rsid w:val="0055759A"/>
    <w:rsid w:val="005667A8"/>
    <w:rsid w:val="00571ABC"/>
    <w:rsid w:val="00571DEA"/>
    <w:rsid w:val="00577539"/>
    <w:rsid w:val="00577BCA"/>
    <w:rsid w:val="00577C60"/>
    <w:rsid w:val="005812DA"/>
    <w:rsid w:val="00581449"/>
    <w:rsid w:val="005816DE"/>
    <w:rsid w:val="00584247"/>
    <w:rsid w:val="00584AA7"/>
    <w:rsid w:val="0058737E"/>
    <w:rsid w:val="0059228C"/>
    <w:rsid w:val="00595EF8"/>
    <w:rsid w:val="00597A17"/>
    <w:rsid w:val="005A34A1"/>
    <w:rsid w:val="005A66B4"/>
    <w:rsid w:val="005B1320"/>
    <w:rsid w:val="005B3023"/>
    <w:rsid w:val="005B3416"/>
    <w:rsid w:val="005B4490"/>
    <w:rsid w:val="005B4CB2"/>
    <w:rsid w:val="005B633C"/>
    <w:rsid w:val="005B65AD"/>
    <w:rsid w:val="005B6B8C"/>
    <w:rsid w:val="005B7D8D"/>
    <w:rsid w:val="005C1559"/>
    <w:rsid w:val="005C1F4E"/>
    <w:rsid w:val="005C6F48"/>
    <w:rsid w:val="005C6FFA"/>
    <w:rsid w:val="005C79ED"/>
    <w:rsid w:val="005D5824"/>
    <w:rsid w:val="005E003F"/>
    <w:rsid w:val="005E5496"/>
    <w:rsid w:val="005E5B54"/>
    <w:rsid w:val="005E6176"/>
    <w:rsid w:val="005F0CFE"/>
    <w:rsid w:val="005F7B8E"/>
    <w:rsid w:val="00600AD8"/>
    <w:rsid w:val="00604502"/>
    <w:rsid w:val="0060502C"/>
    <w:rsid w:val="00605670"/>
    <w:rsid w:val="00606A17"/>
    <w:rsid w:val="0061025D"/>
    <w:rsid w:val="00611991"/>
    <w:rsid w:val="00612EB6"/>
    <w:rsid w:val="0061332B"/>
    <w:rsid w:val="00613E8B"/>
    <w:rsid w:val="00613FAE"/>
    <w:rsid w:val="00614805"/>
    <w:rsid w:val="00614FDA"/>
    <w:rsid w:val="00617CA5"/>
    <w:rsid w:val="0062167F"/>
    <w:rsid w:val="0062396C"/>
    <w:rsid w:val="00624E26"/>
    <w:rsid w:val="006261B0"/>
    <w:rsid w:val="0062626B"/>
    <w:rsid w:val="006274CF"/>
    <w:rsid w:val="00632644"/>
    <w:rsid w:val="006326D2"/>
    <w:rsid w:val="006420B1"/>
    <w:rsid w:val="00643A18"/>
    <w:rsid w:val="00643F5E"/>
    <w:rsid w:val="00644A1B"/>
    <w:rsid w:val="00644FD7"/>
    <w:rsid w:val="00647DFC"/>
    <w:rsid w:val="006509B3"/>
    <w:rsid w:val="00650A36"/>
    <w:rsid w:val="006522DE"/>
    <w:rsid w:val="00653970"/>
    <w:rsid w:val="0065463F"/>
    <w:rsid w:val="00654C5A"/>
    <w:rsid w:val="006559B4"/>
    <w:rsid w:val="00657DB7"/>
    <w:rsid w:val="00660BC4"/>
    <w:rsid w:val="00661212"/>
    <w:rsid w:val="006619E1"/>
    <w:rsid w:val="00674038"/>
    <w:rsid w:val="00675336"/>
    <w:rsid w:val="00682714"/>
    <w:rsid w:val="006848FF"/>
    <w:rsid w:val="006852DA"/>
    <w:rsid w:val="006856CD"/>
    <w:rsid w:val="00686AAB"/>
    <w:rsid w:val="00687A56"/>
    <w:rsid w:val="00691E7B"/>
    <w:rsid w:val="006921E2"/>
    <w:rsid w:val="006941C1"/>
    <w:rsid w:val="006B0484"/>
    <w:rsid w:val="006B19B2"/>
    <w:rsid w:val="006B32A8"/>
    <w:rsid w:val="006B5104"/>
    <w:rsid w:val="006B563E"/>
    <w:rsid w:val="006B65AD"/>
    <w:rsid w:val="006B77FB"/>
    <w:rsid w:val="006B7DBC"/>
    <w:rsid w:val="006C05C4"/>
    <w:rsid w:val="006C1A84"/>
    <w:rsid w:val="006C412B"/>
    <w:rsid w:val="006C7893"/>
    <w:rsid w:val="006D00C6"/>
    <w:rsid w:val="006D0C58"/>
    <w:rsid w:val="006D0E2C"/>
    <w:rsid w:val="006D36C7"/>
    <w:rsid w:val="006D3BE6"/>
    <w:rsid w:val="006D449E"/>
    <w:rsid w:val="006D5377"/>
    <w:rsid w:val="006D609B"/>
    <w:rsid w:val="006D61E3"/>
    <w:rsid w:val="006D6F0C"/>
    <w:rsid w:val="006E1323"/>
    <w:rsid w:val="006E3C31"/>
    <w:rsid w:val="006F05FD"/>
    <w:rsid w:val="006F1B9A"/>
    <w:rsid w:val="006F500A"/>
    <w:rsid w:val="006F5B57"/>
    <w:rsid w:val="006F61E6"/>
    <w:rsid w:val="006F75E6"/>
    <w:rsid w:val="00701BAB"/>
    <w:rsid w:val="0070203C"/>
    <w:rsid w:val="00704B8E"/>
    <w:rsid w:val="00705DDA"/>
    <w:rsid w:val="00705E6D"/>
    <w:rsid w:val="00706B18"/>
    <w:rsid w:val="007078C7"/>
    <w:rsid w:val="00707D6D"/>
    <w:rsid w:val="00707F52"/>
    <w:rsid w:val="007103AE"/>
    <w:rsid w:val="00710903"/>
    <w:rsid w:val="00711E8D"/>
    <w:rsid w:val="00713655"/>
    <w:rsid w:val="00714B45"/>
    <w:rsid w:val="007156E5"/>
    <w:rsid w:val="00720451"/>
    <w:rsid w:val="00723E9F"/>
    <w:rsid w:val="007305BE"/>
    <w:rsid w:val="00733F5F"/>
    <w:rsid w:val="007345BC"/>
    <w:rsid w:val="007463DB"/>
    <w:rsid w:val="007472C9"/>
    <w:rsid w:val="00750B06"/>
    <w:rsid w:val="007512AD"/>
    <w:rsid w:val="007540D3"/>
    <w:rsid w:val="007543D2"/>
    <w:rsid w:val="007544AE"/>
    <w:rsid w:val="0075551F"/>
    <w:rsid w:val="007639A6"/>
    <w:rsid w:val="00763EC2"/>
    <w:rsid w:val="007652FC"/>
    <w:rsid w:val="00767233"/>
    <w:rsid w:val="00767BD5"/>
    <w:rsid w:val="007821D7"/>
    <w:rsid w:val="0078512D"/>
    <w:rsid w:val="00785F4D"/>
    <w:rsid w:val="00786CF2"/>
    <w:rsid w:val="00794F50"/>
    <w:rsid w:val="0079511A"/>
    <w:rsid w:val="00797AC3"/>
    <w:rsid w:val="007A0C83"/>
    <w:rsid w:val="007A17FC"/>
    <w:rsid w:val="007A272A"/>
    <w:rsid w:val="007A4250"/>
    <w:rsid w:val="007A457D"/>
    <w:rsid w:val="007A4EA6"/>
    <w:rsid w:val="007A682D"/>
    <w:rsid w:val="007A7C8A"/>
    <w:rsid w:val="007B16B6"/>
    <w:rsid w:val="007B3F75"/>
    <w:rsid w:val="007B4B5F"/>
    <w:rsid w:val="007C18A9"/>
    <w:rsid w:val="007C34B8"/>
    <w:rsid w:val="007C3E0E"/>
    <w:rsid w:val="007C426B"/>
    <w:rsid w:val="007C7AFA"/>
    <w:rsid w:val="007D0214"/>
    <w:rsid w:val="007D162D"/>
    <w:rsid w:val="007D7065"/>
    <w:rsid w:val="007D73BC"/>
    <w:rsid w:val="007E1870"/>
    <w:rsid w:val="007E29AA"/>
    <w:rsid w:val="007E490E"/>
    <w:rsid w:val="007E5C87"/>
    <w:rsid w:val="007F2E51"/>
    <w:rsid w:val="007F34F6"/>
    <w:rsid w:val="007F3BB8"/>
    <w:rsid w:val="00800262"/>
    <w:rsid w:val="0080080E"/>
    <w:rsid w:val="00801FE2"/>
    <w:rsid w:val="0080238A"/>
    <w:rsid w:val="008024B2"/>
    <w:rsid w:val="00804431"/>
    <w:rsid w:val="00804BD6"/>
    <w:rsid w:val="00805A24"/>
    <w:rsid w:val="00810DA3"/>
    <w:rsid w:val="00812FB8"/>
    <w:rsid w:val="0081315D"/>
    <w:rsid w:val="008146D5"/>
    <w:rsid w:val="00814967"/>
    <w:rsid w:val="00814E32"/>
    <w:rsid w:val="00817E20"/>
    <w:rsid w:val="00820CAC"/>
    <w:rsid w:val="00822077"/>
    <w:rsid w:val="00826B1E"/>
    <w:rsid w:val="008276EB"/>
    <w:rsid w:val="008304AB"/>
    <w:rsid w:val="00830D29"/>
    <w:rsid w:val="00834DE7"/>
    <w:rsid w:val="0083666D"/>
    <w:rsid w:val="008371D0"/>
    <w:rsid w:val="00837839"/>
    <w:rsid w:val="0084307B"/>
    <w:rsid w:val="008501D4"/>
    <w:rsid w:val="00852767"/>
    <w:rsid w:val="00852D66"/>
    <w:rsid w:val="00856C86"/>
    <w:rsid w:val="008612E2"/>
    <w:rsid w:val="008658DE"/>
    <w:rsid w:val="00865C21"/>
    <w:rsid w:val="00874A0A"/>
    <w:rsid w:val="008754A4"/>
    <w:rsid w:val="0087629C"/>
    <w:rsid w:val="00876C6C"/>
    <w:rsid w:val="0088000C"/>
    <w:rsid w:val="00880310"/>
    <w:rsid w:val="008812E5"/>
    <w:rsid w:val="008818FA"/>
    <w:rsid w:val="008821C6"/>
    <w:rsid w:val="00892C08"/>
    <w:rsid w:val="00894C05"/>
    <w:rsid w:val="0089764D"/>
    <w:rsid w:val="008A3F34"/>
    <w:rsid w:val="008A6808"/>
    <w:rsid w:val="008C094E"/>
    <w:rsid w:val="008C10DD"/>
    <w:rsid w:val="008C21FA"/>
    <w:rsid w:val="008C3D2C"/>
    <w:rsid w:val="008C4786"/>
    <w:rsid w:val="008D2E5F"/>
    <w:rsid w:val="008D4A11"/>
    <w:rsid w:val="008D5099"/>
    <w:rsid w:val="008E2E46"/>
    <w:rsid w:val="008E5114"/>
    <w:rsid w:val="008E66BA"/>
    <w:rsid w:val="008F1A46"/>
    <w:rsid w:val="008F26B6"/>
    <w:rsid w:val="008F5F98"/>
    <w:rsid w:val="008F6F3D"/>
    <w:rsid w:val="00900934"/>
    <w:rsid w:val="00900FBC"/>
    <w:rsid w:val="009018B4"/>
    <w:rsid w:val="00902411"/>
    <w:rsid w:val="009061E5"/>
    <w:rsid w:val="009077F9"/>
    <w:rsid w:val="00907BA1"/>
    <w:rsid w:val="009112AB"/>
    <w:rsid w:val="0091314A"/>
    <w:rsid w:val="00915AB8"/>
    <w:rsid w:val="0091736F"/>
    <w:rsid w:val="00922733"/>
    <w:rsid w:val="0092282F"/>
    <w:rsid w:val="0092449E"/>
    <w:rsid w:val="00924CC4"/>
    <w:rsid w:val="00930338"/>
    <w:rsid w:val="009312AF"/>
    <w:rsid w:val="00932D1E"/>
    <w:rsid w:val="00935E36"/>
    <w:rsid w:val="00936481"/>
    <w:rsid w:val="0094039F"/>
    <w:rsid w:val="00942763"/>
    <w:rsid w:val="00942BE9"/>
    <w:rsid w:val="00945A92"/>
    <w:rsid w:val="00951D66"/>
    <w:rsid w:val="009523A2"/>
    <w:rsid w:val="00961EA6"/>
    <w:rsid w:val="0096335D"/>
    <w:rsid w:val="00966A2E"/>
    <w:rsid w:val="00972295"/>
    <w:rsid w:val="0097261C"/>
    <w:rsid w:val="00974DF3"/>
    <w:rsid w:val="0097519C"/>
    <w:rsid w:val="00985EC4"/>
    <w:rsid w:val="00986DF8"/>
    <w:rsid w:val="00996437"/>
    <w:rsid w:val="00997EBE"/>
    <w:rsid w:val="009A26E4"/>
    <w:rsid w:val="009A4556"/>
    <w:rsid w:val="009C7663"/>
    <w:rsid w:val="009C793C"/>
    <w:rsid w:val="009D7644"/>
    <w:rsid w:val="009E11EF"/>
    <w:rsid w:val="009E1E8B"/>
    <w:rsid w:val="009E79E7"/>
    <w:rsid w:val="009F1218"/>
    <w:rsid w:val="009F2FEF"/>
    <w:rsid w:val="009F591A"/>
    <w:rsid w:val="009F5B1A"/>
    <w:rsid w:val="009F6A52"/>
    <w:rsid w:val="00A06CFD"/>
    <w:rsid w:val="00A07CDC"/>
    <w:rsid w:val="00A07F2C"/>
    <w:rsid w:val="00A11CD9"/>
    <w:rsid w:val="00A12003"/>
    <w:rsid w:val="00A14008"/>
    <w:rsid w:val="00A172E8"/>
    <w:rsid w:val="00A21EF7"/>
    <w:rsid w:val="00A22B12"/>
    <w:rsid w:val="00A2325F"/>
    <w:rsid w:val="00A27006"/>
    <w:rsid w:val="00A31644"/>
    <w:rsid w:val="00A34925"/>
    <w:rsid w:val="00A34F50"/>
    <w:rsid w:val="00A36291"/>
    <w:rsid w:val="00A36E62"/>
    <w:rsid w:val="00A41B63"/>
    <w:rsid w:val="00A431D1"/>
    <w:rsid w:val="00A4371D"/>
    <w:rsid w:val="00A449A5"/>
    <w:rsid w:val="00A451E4"/>
    <w:rsid w:val="00A45DB9"/>
    <w:rsid w:val="00A479DF"/>
    <w:rsid w:val="00A47E96"/>
    <w:rsid w:val="00A50FBB"/>
    <w:rsid w:val="00A53B3C"/>
    <w:rsid w:val="00A578AC"/>
    <w:rsid w:val="00A60CFB"/>
    <w:rsid w:val="00A62AB1"/>
    <w:rsid w:val="00A643AF"/>
    <w:rsid w:val="00A647DC"/>
    <w:rsid w:val="00A64C7E"/>
    <w:rsid w:val="00A672BB"/>
    <w:rsid w:val="00A7019A"/>
    <w:rsid w:val="00A712BF"/>
    <w:rsid w:val="00A73D25"/>
    <w:rsid w:val="00A74190"/>
    <w:rsid w:val="00A74199"/>
    <w:rsid w:val="00A7449F"/>
    <w:rsid w:val="00A754B1"/>
    <w:rsid w:val="00A77A24"/>
    <w:rsid w:val="00A808E2"/>
    <w:rsid w:val="00A86B5F"/>
    <w:rsid w:val="00A92A61"/>
    <w:rsid w:val="00A96F2D"/>
    <w:rsid w:val="00AA0602"/>
    <w:rsid w:val="00AA08A8"/>
    <w:rsid w:val="00AA2FE4"/>
    <w:rsid w:val="00AA3A4C"/>
    <w:rsid w:val="00AA7F49"/>
    <w:rsid w:val="00AB1CCE"/>
    <w:rsid w:val="00AB27B7"/>
    <w:rsid w:val="00AB2BA1"/>
    <w:rsid w:val="00AB5967"/>
    <w:rsid w:val="00AB72A2"/>
    <w:rsid w:val="00AC03F1"/>
    <w:rsid w:val="00AC1140"/>
    <w:rsid w:val="00AC2F60"/>
    <w:rsid w:val="00AC683A"/>
    <w:rsid w:val="00AC7EF0"/>
    <w:rsid w:val="00AD2222"/>
    <w:rsid w:val="00AD357F"/>
    <w:rsid w:val="00AD5473"/>
    <w:rsid w:val="00AD6A8E"/>
    <w:rsid w:val="00AE114C"/>
    <w:rsid w:val="00AE1E3C"/>
    <w:rsid w:val="00AE48C4"/>
    <w:rsid w:val="00AE54FB"/>
    <w:rsid w:val="00AE6A24"/>
    <w:rsid w:val="00AE77A6"/>
    <w:rsid w:val="00AF0F8D"/>
    <w:rsid w:val="00AF2FC1"/>
    <w:rsid w:val="00AF35A4"/>
    <w:rsid w:val="00AF3A60"/>
    <w:rsid w:val="00AF3BCC"/>
    <w:rsid w:val="00AF534E"/>
    <w:rsid w:val="00AF74F5"/>
    <w:rsid w:val="00B004BC"/>
    <w:rsid w:val="00B036B4"/>
    <w:rsid w:val="00B03F88"/>
    <w:rsid w:val="00B0527F"/>
    <w:rsid w:val="00B075C1"/>
    <w:rsid w:val="00B07A54"/>
    <w:rsid w:val="00B07E0A"/>
    <w:rsid w:val="00B272D8"/>
    <w:rsid w:val="00B30FB5"/>
    <w:rsid w:val="00B314CF"/>
    <w:rsid w:val="00B428AE"/>
    <w:rsid w:val="00B505BC"/>
    <w:rsid w:val="00B521E1"/>
    <w:rsid w:val="00B52D1C"/>
    <w:rsid w:val="00B537CE"/>
    <w:rsid w:val="00B53DF3"/>
    <w:rsid w:val="00B57486"/>
    <w:rsid w:val="00B619E6"/>
    <w:rsid w:val="00B623A6"/>
    <w:rsid w:val="00B62D11"/>
    <w:rsid w:val="00B62F30"/>
    <w:rsid w:val="00B66E13"/>
    <w:rsid w:val="00B73C58"/>
    <w:rsid w:val="00B76429"/>
    <w:rsid w:val="00B800CE"/>
    <w:rsid w:val="00B82360"/>
    <w:rsid w:val="00B8484C"/>
    <w:rsid w:val="00B84BBB"/>
    <w:rsid w:val="00B86015"/>
    <w:rsid w:val="00B90B5E"/>
    <w:rsid w:val="00B90C70"/>
    <w:rsid w:val="00B96420"/>
    <w:rsid w:val="00B966FE"/>
    <w:rsid w:val="00B971A1"/>
    <w:rsid w:val="00BA558B"/>
    <w:rsid w:val="00BA69D8"/>
    <w:rsid w:val="00BB237D"/>
    <w:rsid w:val="00BB3810"/>
    <w:rsid w:val="00BC0F3D"/>
    <w:rsid w:val="00BC0F9C"/>
    <w:rsid w:val="00BC219D"/>
    <w:rsid w:val="00BC593F"/>
    <w:rsid w:val="00BD0009"/>
    <w:rsid w:val="00BD04FA"/>
    <w:rsid w:val="00BD07B0"/>
    <w:rsid w:val="00BD093F"/>
    <w:rsid w:val="00BD0ABF"/>
    <w:rsid w:val="00BE0AC8"/>
    <w:rsid w:val="00BE31F5"/>
    <w:rsid w:val="00BE3889"/>
    <w:rsid w:val="00BF17A4"/>
    <w:rsid w:val="00BF6F71"/>
    <w:rsid w:val="00C00B52"/>
    <w:rsid w:val="00C01E09"/>
    <w:rsid w:val="00C0295F"/>
    <w:rsid w:val="00C03055"/>
    <w:rsid w:val="00C064C6"/>
    <w:rsid w:val="00C15E3B"/>
    <w:rsid w:val="00C166A5"/>
    <w:rsid w:val="00C21651"/>
    <w:rsid w:val="00C2393A"/>
    <w:rsid w:val="00C244CD"/>
    <w:rsid w:val="00C25A8F"/>
    <w:rsid w:val="00C2608F"/>
    <w:rsid w:val="00C26594"/>
    <w:rsid w:val="00C27164"/>
    <w:rsid w:val="00C31024"/>
    <w:rsid w:val="00C3263B"/>
    <w:rsid w:val="00C32F82"/>
    <w:rsid w:val="00C33041"/>
    <w:rsid w:val="00C433AB"/>
    <w:rsid w:val="00C43C61"/>
    <w:rsid w:val="00C45381"/>
    <w:rsid w:val="00C466D2"/>
    <w:rsid w:val="00C46AD7"/>
    <w:rsid w:val="00C50E3B"/>
    <w:rsid w:val="00C514DE"/>
    <w:rsid w:val="00C52EB8"/>
    <w:rsid w:val="00C554CC"/>
    <w:rsid w:val="00C55C8E"/>
    <w:rsid w:val="00C57E03"/>
    <w:rsid w:val="00C705AF"/>
    <w:rsid w:val="00C744A7"/>
    <w:rsid w:val="00C764BA"/>
    <w:rsid w:val="00C8218D"/>
    <w:rsid w:val="00C8459D"/>
    <w:rsid w:val="00C86756"/>
    <w:rsid w:val="00C87D4D"/>
    <w:rsid w:val="00C902A3"/>
    <w:rsid w:val="00C93DA5"/>
    <w:rsid w:val="00C94C20"/>
    <w:rsid w:val="00C972C8"/>
    <w:rsid w:val="00CA084C"/>
    <w:rsid w:val="00CA21B8"/>
    <w:rsid w:val="00CA5AEF"/>
    <w:rsid w:val="00CB0E91"/>
    <w:rsid w:val="00CB0FCD"/>
    <w:rsid w:val="00CB4221"/>
    <w:rsid w:val="00CB4BEC"/>
    <w:rsid w:val="00CB604B"/>
    <w:rsid w:val="00CB6B92"/>
    <w:rsid w:val="00CC3CF8"/>
    <w:rsid w:val="00CC5170"/>
    <w:rsid w:val="00CC53D7"/>
    <w:rsid w:val="00CC5757"/>
    <w:rsid w:val="00CC6602"/>
    <w:rsid w:val="00CD0C75"/>
    <w:rsid w:val="00CD0F6B"/>
    <w:rsid w:val="00CD1C17"/>
    <w:rsid w:val="00CD3111"/>
    <w:rsid w:val="00CD3BF3"/>
    <w:rsid w:val="00CD425B"/>
    <w:rsid w:val="00CE3D42"/>
    <w:rsid w:val="00CE49AC"/>
    <w:rsid w:val="00CE49E3"/>
    <w:rsid w:val="00CE523F"/>
    <w:rsid w:val="00CF2213"/>
    <w:rsid w:val="00CF3D08"/>
    <w:rsid w:val="00CF48F6"/>
    <w:rsid w:val="00CF596D"/>
    <w:rsid w:val="00D01051"/>
    <w:rsid w:val="00D03D64"/>
    <w:rsid w:val="00D06656"/>
    <w:rsid w:val="00D07A4B"/>
    <w:rsid w:val="00D12D77"/>
    <w:rsid w:val="00D12F54"/>
    <w:rsid w:val="00D1325B"/>
    <w:rsid w:val="00D132F9"/>
    <w:rsid w:val="00D147E4"/>
    <w:rsid w:val="00D17F74"/>
    <w:rsid w:val="00D2139C"/>
    <w:rsid w:val="00D234CA"/>
    <w:rsid w:val="00D239FA"/>
    <w:rsid w:val="00D25D09"/>
    <w:rsid w:val="00D32D53"/>
    <w:rsid w:val="00D3451E"/>
    <w:rsid w:val="00D34680"/>
    <w:rsid w:val="00D35519"/>
    <w:rsid w:val="00D4193C"/>
    <w:rsid w:val="00D44742"/>
    <w:rsid w:val="00D45FA5"/>
    <w:rsid w:val="00D47FEF"/>
    <w:rsid w:val="00D60BBA"/>
    <w:rsid w:val="00D6239F"/>
    <w:rsid w:val="00D62B6E"/>
    <w:rsid w:val="00D62F4B"/>
    <w:rsid w:val="00D63374"/>
    <w:rsid w:val="00D65F59"/>
    <w:rsid w:val="00D67BB8"/>
    <w:rsid w:val="00D67EBA"/>
    <w:rsid w:val="00D70751"/>
    <w:rsid w:val="00D72080"/>
    <w:rsid w:val="00D7218E"/>
    <w:rsid w:val="00D74AC2"/>
    <w:rsid w:val="00D7722E"/>
    <w:rsid w:val="00D800D8"/>
    <w:rsid w:val="00D9399D"/>
    <w:rsid w:val="00D953A4"/>
    <w:rsid w:val="00DA0565"/>
    <w:rsid w:val="00DA1049"/>
    <w:rsid w:val="00DA12D0"/>
    <w:rsid w:val="00DA15CC"/>
    <w:rsid w:val="00DA373B"/>
    <w:rsid w:val="00DA3F5F"/>
    <w:rsid w:val="00DA3FDD"/>
    <w:rsid w:val="00DB2A25"/>
    <w:rsid w:val="00DB42A9"/>
    <w:rsid w:val="00DB4935"/>
    <w:rsid w:val="00DB5A2D"/>
    <w:rsid w:val="00DB639B"/>
    <w:rsid w:val="00DC50E1"/>
    <w:rsid w:val="00DC60C0"/>
    <w:rsid w:val="00DD3877"/>
    <w:rsid w:val="00DD42F2"/>
    <w:rsid w:val="00DD6660"/>
    <w:rsid w:val="00DD6699"/>
    <w:rsid w:val="00DE2204"/>
    <w:rsid w:val="00DE55F8"/>
    <w:rsid w:val="00DF15E7"/>
    <w:rsid w:val="00DF1880"/>
    <w:rsid w:val="00DF54BA"/>
    <w:rsid w:val="00E0514C"/>
    <w:rsid w:val="00E06B1B"/>
    <w:rsid w:val="00E07A1F"/>
    <w:rsid w:val="00E10372"/>
    <w:rsid w:val="00E10F32"/>
    <w:rsid w:val="00E11531"/>
    <w:rsid w:val="00E11A5C"/>
    <w:rsid w:val="00E147B5"/>
    <w:rsid w:val="00E157E7"/>
    <w:rsid w:val="00E16FC2"/>
    <w:rsid w:val="00E21967"/>
    <w:rsid w:val="00E22A08"/>
    <w:rsid w:val="00E278AF"/>
    <w:rsid w:val="00E34030"/>
    <w:rsid w:val="00E355CA"/>
    <w:rsid w:val="00E37E99"/>
    <w:rsid w:val="00E43B0F"/>
    <w:rsid w:val="00E43C28"/>
    <w:rsid w:val="00E45D5D"/>
    <w:rsid w:val="00E50A26"/>
    <w:rsid w:val="00E53312"/>
    <w:rsid w:val="00E6023F"/>
    <w:rsid w:val="00E620BC"/>
    <w:rsid w:val="00E62FEF"/>
    <w:rsid w:val="00E63EFE"/>
    <w:rsid w:val="00E6684D"/>
    <w:rsid w:val="00E72F3D"/>
    <w:rsid w:val="00E805FF"/>
    <w:rsid w:val="00E828F3"/>
    <w:rsid w:val="00E8456A"/>
    <w:rsid w:val="00E904F0"/>
    <w:rsid w:val="00E91809"/>
    <w:rsid w:val="00E9186A"/>
    <w:rsid w:val="00EA1203"/>
    <w:rsid w:val="00EA1239"/>
    <w:rsid w:val="00EA41CB"/>
    <w:rsid w:val="00EA5B3C"/>
    <w:rsid w:val="00EB2E5A"/>
    <w:rsid w:val="00EB5038"/>
    <w:rsid w:val="00EB5701"/>
    <w:rsid w:val="00EB59F6"/>
    <w:rsid w:val="00EB7381"/>
    <w:rsid w:val="00EB7C9B"/>
    <w:rsid w:val="00EC00F3"/>
    <w:rsid w:val="00EC4ACD"/>
    <w:rsid w:val="00EC7CFB"/>
    <w:rsid w:val="00ED5A3C"/>
    <w:rsid w:val="00ED73CD"/>
    <w:rsid w:val="00EE36C1"/>
    <w:rsid w:val="00EE7D0A"/>
    <w:rsid w:val="00EE7E2C"/>
    <w:rsid w:val="00EF0C04"/>
    <w:rsid w:val="00EF0DE1"/>
    <w:rsid w:val="00EF78B8"/>
    <w:rsid w:val="00EF7FF0"/>
    <w:rsid w:val="00F044BA"/>
    <w:rsid w:val="00F06BE2"/>
    <w:rsid w:val="00F121BC"/>
    <w:rsid w:val="00F122BC"/>
    <w:rsid w:val="00F154B5"/>
    <w:rsid w:val="00F207C4"/>
    <w:rsid w:val="00F21032"/>
    <w:rsid w:val="00F228C7"/>
    <w:rsid w:val="00F237E0"/>
    <w:rsid w:val="00F23F07"/>
    <w:rsid w:val="00F24E81"/>
    <w:rsid w:val="00F275D8"/>
    <w:rsid w:val="00F30557"/>
    <w:rsid w:val="00F30AE0"/>
    <w:rsid w:val="00F3680E"/>
    <w:rsid w:val="00F45718"/>
    <w:rsid w:val="00F52F43"/>
    <w:rsid w:val="00F564DD"/>
    <w:rsid w:val="00F60241"/>
    <w:rsid w:val="00F624B7"/>
    <w:rsid w:val="00F62965"/>
    <w:rsid w:val="00F6519E"/>
    <w:rsid w:val="00F6521E"/>
    <w:rsid w:val="00F67591"/>
    <w:rsid w:val="00F67AC0"/>
    <w:rsid w:val="00F7014C"/>
    <w:rsid w:val="00F70BBF"/>
    <w:rsid w:val="00F71465"/>
    <w:rsid w:val="00F73C02"/>
    <w:rsid w:val="00F7499D"/>
    <w:rsid w:val="00F83A44"/>
    <w:rsid w:val="00F866DF"/>
    <w:rsid w:val="00F96D8A"/>
    <w:rsid w:val="00FA1EA7"/>
    <w:rsid w:val="00FA5F50"/>
    <w:rsid w:val="00FA6AFF"/>
    <w:rsid w:val="00FB1548"/>
    <w:rsid w:val="00FB2603"/>
    <w:rsid w:val="00FB2DE8"/>
    <w:rsid w:val="00FB2F88"/>
    <w:rsid w:val="00FB6127"/>
    <w:rsid w:val="00FB6E02"/>
    <w:rsid w:val="00FB6F01"/>
    <w:rsid w:val="00FC70B2"/>
    <w:rsid w:val="00FD2211"/>
    <w:rsid w:val="00FE17E8"/>
    <w:rsid w:val="00FE3B20"/>
    <w:rsid w:val="00FE551B"/>
    <w:rsid w:val="00FF070C"/>
    <w:rsid w:val="00FF13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3">
    <w:name w:val="heading 3"/>
    <w:basedOn w:val="Normal"/>
    <w:next w:val="Normal"/>
    <w:link w:val="Heading3Char"/>
    <w:qFormat/>
    <w:rsid w:val="00894C05"/>
    <w:pPr>
      <w:keepNext/>
      <w:spacing w:after="0" w:line="240" w:lineRule="auto"/>
      <w:jc w:val="center"/>
      <w:outlineLvl w:val="2"/>
    </w:pPr>
    <w:rPr>
      <w:rFonts w:ascii="Times New Roman" w:eastAsia="Times New Roman" w:hAnsi="Times New Roman" w:cs="Times New Roman"/>
      <w:b/>
      <w:bCs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5B1320"/>
    <w:pPr>
      <w:tabs>
        <w:tab w:val="center" w:pos="4320"/>
        <w:tab w:val="right" w:pos="8640"/>
      </w:tabs>
      <w:spacing w:after="0" w:line="240" w:lineRule="auto"/>
    </w:pPr>
    <w:rPr>
      <w:rFonts w:ascii="Century Gothic" w:eastAsia="Times New Roman" w:hAnsi="Century Gothic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5B1320"/>
    <w:rPr>
      <w:rFonts w:ascii="Century Gothic" w:eastAsia="Times New Roman" w:hAnsi="Century Gothic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B132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B1320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5B1320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894C0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94C05"/>
  </w:style>
  <w:style w:type="character" w:customStyle="1" w:styleId="Heading3Char">
    <w:name w:val="Heading 3 Char"/>
    <w:basedOn w:val="DefaultParagraphFont"/>
    <w:link w:val="Heading3"/>
    <w:rsid w:val="00894C05"/>
    <w:rPr>
      <w:rFonts w:ascii="Times New Roman" w:eastAsia="Times New Roman" w:hAnsi="Times New Roman" w:cs="Times New Roman"/>
      <w:b/>
      <w:bCs/>
      <w:sz w:val="24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3">
    <w:name w:val="heading 3"/>
    <w:basedOn w:val="Normal"/>
    <w:next w:val="Normal"/>
    <w:link w:val="Heading3Char"/>
    <w:qFormat/>
    <w:rsid w:val="00894C05"/>
    <w:pPr>
      <w:keepNext/>
      <w:spacing w:after="0" w:line="240" w:lineRule="auto"/>
      <w:jc w:val="center"/>
      <w:outlineLvl w:val="2"/>
    </w:pPr>
    <w:rPr>
      <w:rFonts w:ascii="Times New Roman" w:eastAsia="Times New Roman" w:hAnsi="Times New Roman" w:cs="Times New Roman"/>
      <w:b/>
      <w:bCs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5B1320"/>
    <w:pPr>
      <w:tabs>
        <w:tab w:val="center" w:pos="4320"/>
        <w:tab w:val="right" w:pos="8640"/>
      </w:tabs>
      <w:spacing w:after="0" w:line="240" w:lineRule="auto"/>
    </w:pPr>
    <w:rPr>
      <w:rFonts w:ascii="Century Gothic" w:eastAsia="Times New Roman" w:hAnsi="Century Gothic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5B1320"/>
    <w:rPr>
      <w:rFonts w:ascii="Century Gothic" w:eastAsia="Times New Roman" w:hAnsi="Century Gothic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B132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B1320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5B1320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894C0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94C05"/>
  </w:style>
  <w:style w:type="character" w:customStyle="1" w:styleId="Heading3Char">
    <w:name w:val="Heading 3 Char"/>
    <w:basedOn w:val="DefaultParagraphFont"/>
    <w:link w:val="Heading3"/>
    <w:rsid w:val="00894C05"/>
    <w:rPr>
      <w:rFonts w:ascii="Times New Roman" w:eastAsia="Times New Roman" w:hAnsi="Times New Roman" w:cs="Times New Roman"/>
      <w:b/>
      <w:bCs/>
      <w:sz w:val="24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image" Target="media/image5.wmf"/><Relationship Id="rId26" Type="http://schemas.openxmlformats.org/officeDocument/2006/relationships/oleObject" Target="embeddings/oleObject8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6.bin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17" Type="http://schemas.openxmlformats.org/officeDocument/2006/relationships/header" Target="header2.xml"/><Relationship Id="rId25" Type="http://schemas.openxmlformats.org/officeDocument/2006/relationships/image" Target="media/image8.wmf"/><Relationship Id="rId33" Type="http://schemas.openxmlformats.org/officeDocument/2006/relationships/image" Target="media/image14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6.wmf"/><Relationship Id="rId29" Type="http://schemas.openxmlformats.org/officeDocument/2006/relationships/image" Target="media/image10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7.bin"/><Relationship Id="rId32" Type="http://schemas.openxmlformats.org/officeDocument/2006/relationships/image" Target="media/image13.png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7.wmf"/><Relationship Id="rId28" Type="http://schemas.openxmlformats.org/officeDocument/2006/relationships/image" Target="media/image9.png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image" Target="media/image1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header" Target="header3.xml"/><Relationship Id="rId27" Type="http://schemas.openxmlformats.org/officeDocument/2006/relationships/header" Target="header4.xml"/><Relationship Id="rId30" Type="http://schemas.openxmlformats.org/officeDocument/2006/relationships/image" Target="media/image11.png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34</Words>
  <Characters>770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laire Self;Scott Hill;Kathryn Reagin</dc:creator>
  <cp:lastModifiedBy>Scott Hill</cp:lastModifiedBy>
  <cp:revision>4</cp:revision>
  <dcterms:created xsi:type="dcterms:W3CDTF">2014-03-04T16:37:00Z</dcterms:created>
  <dcterms:modified xsi:type="dcterms:W3CDTF">2015-03-04T20:22:00Z</dcterms:modified>
</cp:coreProperties>
</file>